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499B" w:rsidRDefault="00DD499B" w:rsidP="00966A2A">
      <w:pPr>
        <w:pStyle w:val="NoSpacing"/>
      </w:pPr>
    </w:p>
    <w:p w:rsidR="00DD499B" w:rsidRDefault="00556390" w:rsidP="00966A2A">
      <w:pPr>
        <w:pStyle w:val="NoSpacing"/>
      </w:pPr>
      <w:r>
        <w:rPr>
          <w:rFonts w:ascii="Times New Roman" w:hAnsi="Times New Roman" w:cs="Times New Roman"/>
          <w:b/>
        </w:rPr>
        <w:t>Time- 3</w:t>
      </w:r>
      <w:r w:rsidR="0069332F" w:rsidRPr="00D52FC5">
        <w:rPr>
          <w:rFonts w:ascii="Times New Roman" w:hAnsi="Times New Roman" w:cs="Times New Roman"/>
          <w:b/>
        </w:rPr>
        <w:t xml:space="preserve"> H                       </w:t>
      </w:r>
      <w:r w:rsidR="0069332F">
        <w:rPr>
          <w:rFonts w:ascii="Times New Roman" w:hAnsi="Times New Roman" w:cs="Times New Roman"/>
          <w:b/>
        </w:rPr>
        <w:t xml:space="preserve">                    </w:t>
      </w:r>
      <w:r w:rsidR="0069332F" w:rsidRPr="00D52FC5">
        <w:rPr>
          <w:rFonts w:ascii="Times New Roman" w:hAnsi="Times New Roman" w:cs="Times New Roman"/>
          <w:b/>
        </w:rPr>
        <w:t xml:space="preserve"> </w:t>
      </w:r>
      <w:r w:rsidR="0069332F" w:rsidRPr="00025235">
        <w:rPr>
          <w:rFonts w:ascii="Times New Roman" w:hAnsi="Times New Roman" w:cs="Times New Roman"/>
          <w:b/>
          <w:color w:val="C00000"/>
        </w:rPr>
        <w:t>SCIENCE-IX</w:t>
      </w:r>
      <w:r w:rsidR="005F2629">
        <w:rPr>
          <w:rFonts w:ascii="Times New Roman" w:hAnsi="Times New Roman" w:cs="Times New Roman"/>
          <w:b/>
          <w:color w:val="C00000"/>
        </w:rPr>
        <w:t xml:space="preserve">    </w:t>
      </w:r>
      <w:bookmarkStart w:id="0" w:name="_GoBack"/>
      <w:bookmarkEnd w:id="0"/>
      <w:r w:rsidR="0069332F" w:rsidRPr="00D52FC5">
        <w:rPr>
          <w:rFonts w:ascii="Times New Roman" w:hAnsi="Times New Roman" w:cs="Times New Roman"/>
          <w:b/>
        </w:rPr>
        <w:t xml:space="preserve"> </w:t>
      </w:r>
      <w:proofErr w:type="gramStart"/>
      <w:r w:rsidR="005F2629">
        <w:rPr>
          <w:rFonts w:ascii="Times New Roman" w:hAnsi="Times New Roman" w:cs="Times New Roman"/>
          <w:b/>
        </w:rPr>
        <w:t>( SA</w:t>
      </w:r>
      <w:proofErr w:type="gramEnd"/>
      <w:r w:rsidR="005F2629">
        <w:rPr>
          <w:rFonts w:ascii="Times New Roman" w:hAnsi="Times New Roman" w:cs="Times New Roman"/>
          <w:b/>
        </w:rPr>
        <w:t>-II</w:t>
      </w:r>
      <w:r w:rsidR="0069332F" w:rsidRPr="00D52FC5">
        <w:rPr>
          <w:rFonts w:ascii="Times New Roman" w:hAnsi="Times New Roman" w:cs="Times New Roman"/>
          <w:b/>
        </w:rPr>
        <w:t xml:space="preserve"> </w:t>
      </w:r>
      <w:r w:rsidR="005F2629">
        <w:rPr>
          <w:rFonts w:ascii="Times New Roman" w:hAnsi="Times New Roman" w:cs="Times New Roman"/>
          <w:b/>
        </w:rPr>
        <w:t>)</w:t>
      </w:r>
      <w:r w:rsidR="0069332F" w:rsidRPr="00D52FC5">
        <w:rPr>
          <w:rFonts w:ascii="Times New Roman" w:hAnsi="Times New Roman" w:cs="Times New Roman"/>
          <w:b/>
        </w:rPr>
        <w:t xml:space="preserve">       </w:t>
      </w:r>
      <w:r w:rsidR="0069332F">
        <w:rPr>
          <w:rFonts w:ascii="Times New Roman" w:hAnsi="Times New Roman" w:cs="Times New Roman"/>
          <w:b/>
        </w:rPr>
        <w:t xml:space="preserve">           </w:t>
      </w:r>
      <w:r w:rsidR="0069332F" w:rsidRPr="00D52FC5">
        <w:rPr>
          <w:rFonts w:ascii="Times New Roman" w:hAnsi="Times New Roman" w:cs="Times New Roman"/>
          <w:b/>
        </w:rPr>
        <w:t xml:space="preserve">   </w:t>
      </w:r>
      <w:r w:rsidR="0069332F">
        <w:rPr>
          <w:rFonts w:ascii="Times New Roman" w:hAnsi="Times New Roman" w:cs="Times New Roman"/>
          <w:b/>
        </w:rPr>
        <w:t xml:space="preserve">     </w:t>
      </w:r>
      <w:r w:rsidR="0069332F" w:rsidRPr="00D52FC5">
        <w:rPr>
          <w:rFonts w:ascii="Times New Roman" w:hAnsi="Times New Roman" w:cs="Times New Roman"/>
          <w:b/>
        </w:rPr>
        <w:t xml:space="preserve">    M.M-9</w:t>
      </w:r>
      <w:r w:rsidR="0069332F">
        <w:rPr>
          <w:rFonts w:ascii="Times New Roman" w:hAnsi="Times New Roman" w:cs="Times New Roman"/>
          <w:b/>
        </w:rPr>
        <w:t>0</w:t>
      </w:r>
      <w:r w:rsidR="0069332F" w:rsidRPr="00D52FC5">
        <w:rPr>
          <w:rFonts w:ascii="Times New Roman" w:hAnsi="Times New Roman" w:cs="Times New Roman"/>
          <w:b/>
        </w:rPr>
        <w:t xml:space="preserve">          </w:t>
      </w:r>
      <w:r w:rsidR="0069332F">
        <w:rPr>
          <w:rFonts w:ascii="Times New Roman" w:hAnsi="Times New Roman" w:cs="Times New Roman"/>
          <w:b/>
        </w:rPr>
        <w:t xml:space="preserve">      </w:t>
      </w:r>
      <w:r w:rsidR="0069332F" w:rsidRPr="00D52FC5">
        <w:rPr>
          <w:rFonts w:ascii="Times New Roman" w:hAnsi="Times New Roman" w:cs="Times New Roman"/>
          <w:b/>
        </w:rPr>
        <w:t xml:space="preserve"> </w:t>
      </w:r>
      <w:r w:rsidR="0069332F">
        <w:rPr>
          <w:rFonts w:ascii="Times New Roman" w:hAnsi="Times New Roman" w:cs="Times New Roman"/>
          <w:b/>
        </w:rPr>
        <w:t xml:space="preserve">                   </w:t>
      </w:r>
      <w:r w:rsidR="0069332F" w:rsidRPr="00D52FC5">
        <w:rPr>
          <w:rFonts w:ascii="Times New Roman" w:hAnsi="Times New Roman" w:cs="Times New Roman"/>
          <w:b/>
        </w:rPr>
        <w:t xml:space="preserve">             </w:t>
      </w:r>
    </w:p>
    <w:p w:rsidR="00E965EC" w:rsidRDefault="00E965EC" w:rsidP="00966A2A">
      <w:pPr>
        <w:pStyle w:val="NoSpacing"/>
        <w:rPr>
          <w:b/>
          <w:u w:val="single"/>
        </w:rPr>
      </w:pPr>
    </w:p>
    <w:p w:rsidR="00DD499B" w:rsidRPr="00E965EC" w:rsidRDefault="00DD499B" w:rsidP="00966A2A">
      <w:pPr>
        <w:pStyle w:val="NoSpacing"/>
        <w:rPr>
          <w:b/>
          <w:u w:val="single"/>
        </w:rPr>
      </w:pPr>
      <w:r w:rsidRPr="00E965EC">
        <w:rPr>
          <w:b/>
          <w:u w:val="single"/>
        </w:rPr>
        <w:t>General Instructions:</w:t>
      </w:r>
    </w:p>
    <w:p w:rsidR="0069332F" w:rsidRDefault="0069332F" w:rsidP="00966A2A">
      <w:pPr>
        <w:pStyle w:val="NoSpacing"/>
        <w:rPr>
          <w:b/>
        </w:rPr>
      </w:pPr>
    </w:p>
    <w:p w:rsidR="0069332F" w:rsidRPr="00A41EE3" w:rsidRDefault="0069332F" w:rsidP="00A41EE3">
      <w:pPr>
        <w:pStyle w:val="NoSpacing"/>
      </w:pPr>
      <w:r w:rsidRPr="00A41EE3">
        <w:t xml:space="preserve">         </w:t>
      </w:r>
      <w:r w:rsidR="00DD499B" w:rsidRPr="00A41EE3">
        <w:t>(</w:t>
      </w:r>
      <w:proofErr w:type="gramStart"/>
      <w:r w:rsidR="00DD499B" w:rsidRPr="00A41EE3">
        <w:t>i</w:t>
      </w:r>
      <w:proofErr w:type="gramEnd"/>
      <w:r w:rsidR="00DD499B" w:rsidRPr="00A41EE3">
        <w:t xml:space="preserve">)The question paper comprises of two </w:t>
      </w:r>
      <w:proofErr w:type="gramStart"/>
      <w:r w:rsidR="00DD499B" w:rsidRPr="00A41EE3">
        <w:t>sections ,A</w:t>
      </w:r>
      <w:proofErr w:type="gramEnd"/>
      <w:r w:rsidR="00DD499B" w:rsidRPr="00A41EE3">
        <w:t xml:space="preserve"> and B .You are to attempt both the sections.</w:t>
      </w:r>
    </w:p>
    <w:p w:rsidR="0069332F" w:rsidRPr="00A41EE3" w:rsidRDefault="0069332F" w:rsidP="00A41EE3">
      <w:pPr>
        <w:pStyle w:val="NoSpacing"/>
      </w:pPr>
      <w:r w:rsidRPr="00A41EE3">
        <w:t xml:space="preserve">        </w:t>
      </w:r>
      <w:r w:rsidR="00DD499B" w:rsidRPr="00A41EE3">
        <w:t>(ii)All questions are compulsory.</w:t>
      </w:r>
      <w:r w:rsidR="00A41EE3">
        <w:t xml:space="preserve">      </w:t>
      </w:r>
    </w:p>
    <w:p w:rsidR="0069332F" w:rsidRPr="00A41EE3" w:rsidRDefault="0069332F" w:rsidP="00A41EE3">
      <w:pPr>
        <w:pStyle w:val="NoSpacing"/>
      </w:pPr>
      <w:r w:rsidRPr="00A41EE3">
        <w:t xml:space="preserve">         </w:t>
      </w:r>
      <w:r w:rsidR="00DD499B" w:rsidRPr="00A41EE3">
        <w:t>(iii)There is no overall choice.</w:t>
      </w:r>
    </w:p>
    <w:p w:rsidR="0069332F" w:rsidRPr="00A41EE3" w:rsidRDefault="0069332F" w:rsidP="00A41EE3">
      <w:pPr>
        <w:pStyle w:val="NoSpacing"/>
      </w:pPr>
      <w:r w:rsidRPr="00A41EE3">
        <w:t xml:space="preserve">         </w:t>
      </w:r>
      <w:proofErr w:type="gramStart"/>
      <w:r w:rsidR="00DD499B" w:rsidRPr="00A41EE3">
        <w:t>(iv)</w:t>
      </w:r>
      <w:proofErr w:type="gramEnd"/>
      <w:r w:rsidR="00DD499B" w:rsidRPr="00A41EE3">
        <w:t>All questions of section A and all questions of section B are to be attempted separately.</w:t>
      </w:r>
    </w:p>
    <w:p w:rsidR="0069332F" w:rsidRPr="00A41EE3" w:rsidRDefault="0069332F" w:rsidP="00A41EE3">
      <w:pPr>
        <w:pStyle w:val="NoSpacing"/>
      </w:pPr>
      <w:r w:rsidRPr="00A41EE3">
        <w:t xml:space="preserve">         </w:t>
      </w:r>
      <w:r w:rsidR="00DD499B" w:rsidRPr="00A41EE3">
        <w:t xml:space="preserve">(v)Question numbers 1 </w:t>
      </w:r>
      <w:proofErr w:type="gramStart"/>
      <w:r w:rsidR="00DD499B" w:rsidRPr="00A41EE3">
        <w:t>to  3</w:t>
      </w:r>
      <w:proofErr w:type="gramEnd"/>
      <w:r w:rsidR="00DD499B" w:rsidRPr="00A41EE3">
        <w:t xml:space="preserve"> in section A are one mark questions .These are to be answered in </w:t>
      </w:r>
    </w:p>
    <w:p w:rsidR="0069332F" w:rsidRPr="00A41EE3" w:rsidRDefault="00A41EE3" w:rsidP="00A41EE3">
      <w:pPr>
        <w:pStyle w:val="NoSpacing"/>
      </w:pPr>
      <w:r>
        <w:t xml:space="preserve">       </w:t>
      </w:r>
      <w:r w:rsidR="0069332F" w:rsidRPr="00A41EE3">
        <w:t xml:space="preserve">      </w:t>
      </w:r>
      <w:proofErr w:type="gramStart"/>
      <w:r w:rsidR="00DD499B" w:rsidRPr="00A41EE3">
        <w:t>one</w:t>
      </w:r>
      <w:proofErr w:type="gramEnd"/>
      <w:r w:rsidR="00DD499B" w:rsidRPr="00A41EE3">
        <w:t xml:space="preserve"> word or in one sentence.</w:t>
      </w:r>
    </w:p>
    <w:p w:rsidR="0069332F" w:rsidRPr="00A41EE3" w:rsidRDefault="0069332F" w:rsidP="00A41EE3">
      <w:pPr>
        <w:pStyle w:val="NoSpacing"/>
      </w:pPr>
      <w:r w:rsidRPr="00A41EE3">
        <w:t xml:space="preserve">       </w:t>
      </w:r>
      <w:proofErr w:type="gramStart"/>
      <w:r w:rsidR="00DD499B" w:rsidRPr="00A41EE3">
        <w:t>(vi)</w:t>
      </w:r>
      <w:proofErr w:type="gramEnd"/>
      <w:r w:rsidR="00DD499B" w:rsidRPr="00A41EE3">
        <w:t xml:space="preserve">Question numbers 4 to 6 in section </w:t>
      </w:r>
      <w:proofErr w:type="gramStart"/>
      <w:r w:rsidR="00DD499B" w:rsidRPr="00A41EE3">
        <w:t>A</w:t>
      </w:r>
      <w:proofErr w:type="gramEnd"/>
      <w:r w:rsidR="00DD499B" w:rsidRPr="00A41EE3">
        <w:t xml:space="preserve"> are two marks </w:t>
      </w:r>
      <w:proofErr w:type="spellStart"/>
      <w:r w:rsidR="00DD499B" w:rsidRPr="00A41EE3">
        <w:t>questions.These</w:t>
      </w:r>
      <w:proofErr w:type="spellEnd"/>
      <w:r w:rsidR="00DD499B" w:rsidRPr="00A41EE3">
        <w:t xml:space="preserve"> are to be answered in </w:t>
      </w:r>
    </w:p>
    <w:p w:rsidR="0069332F" w:rsidRPr="00A41EE3" w:rsidRDefault="0069332F" w:rsidP="00A41EE3">
      <w:pPr>
        <w:pStyle w:val="NoSpacing"/>
      </w:pPr>
      <w:r w:rsidRPr="00A41EE3">
        <w:t xml:space="preserve">              </w:t>
      </w:r>
      <w:proofErr w:type="gramStart"/>
      <w:r w:rsidR="00DD499B" w:rsidRPr="00A41EE3">
        <w:t>about</w:t>
      </w:r>
      <w:proofErr w:type="gramEnd"/>
      <w:r w:rsidR="00DD499B" w:rsidRPr="00A41EE3">
        <w:t xml:space="preserve"> 30 words each.</w:t>
      </w:r>
    </w:p>
    <w:p w:rsidR="0069332F" w:rsidRPr="00A41EE3" w:rsidRDefault="0069332F" w:rsidP="00A41EE3">
      <w:pPr>
        <w:pStyle w:val="NoSpacing"/>
      </w:pPr>
      <w:r w:rsidRPr="00A41EE3">
        <w:t xml:space="preserve">       </w:t>
      </w:r>
      <w:r w:rsidR="00DD499B" w:rsidRPr="00A41EE3">
        <w:t xml:space="preserve">(vii)Question numbers 7 to 18 in </w:t>
      </w:r>
      <w:proofErr w:type="gramStart"/>
      <w:r w:rsidR="00DD499B" w:rsidRPr="00A41EE3">
        <w:t>section  are</w:t>
      </w:r>
      <w:proofErr w:type="gramEnd"/>
      <w:r w:rsidR="00DD499B" w:rsidRPr="00A41EE3">
        <w:t xml:space="preserve"> three marks questions .These are to be answered in </w:t>
      </w:r>
    </w:p>
    <w:p w:rsidR="0069332F" w:rsidRPr="00A41EE3" w:rsidRDefault="0069332F" w:rsidP="00A41EE3">
      <w:pPr>
        <w:pStyle w:val="NoSpacing"/>
      </w:pPr>
      <w:r w:rsidRPr="00A41EE3">
        <w:t xml:space="preserve">                </w:t>
      </w:r>
      <w:proofErr w:type="gramStart"/>
      <w:r w:rsidR="00DD499B" w:rsidRPr="00A41EE3">
        <w:t>about</w:t>
      </w:r>
      <w:proofErr w:type="gramEnd"/>
      <w:r w:rsidR="00DD499B" w:rsidRPr="00A41EE3">
        <w:t xml:space="preserve"> 50 words each.</w:t>
      </w:r>
    </w:p>
    <w:p w:rsidR="0069332F" w:rsidRPr="00A41EE3" w:rsidRDefault="0069332F" w:rsidP="00A41EE3">
      <w:pPr>
        <w:pStyle w:val="NoSpacing"/>
      </w:pPr>
      <w:r w:rsidRPr="00A41EE3">
        <w:t xml:space="preserve">       </w:t>
      </w:r>
      <w:r w:rsidR="00DD499B" w:rsidRPr="00A41EE3">
        <w:t xml:space="preserve">(viii)Question numbers 19 to 24 in section </w:t>
      </w:r>
      <w:proofErr w:type="gramStart"/>
      <w:r w:rsidR="00DD499B" w:rsidRPr="00A41EE3">
        <w:t>A</w:t>
      </w:r>
      <w:proofErr w:type="gramEnd"/>
      <w:r w:rsidR="00DD499B" w:rsidRPr="00A41EE3">
        <w:t xml:space="preserve"> are five marks </w:t>
      </w:r>
      <w:proofErr w:type="spellStart"/>
      <w:r w:rsidR="00DD499B" w:rsidRPr="00A41EE3">
        <w:t>question.These</w:t>
      </w:r>
      <w:proofErr w:type="spellEnd"/>
      <w:r w:rsidR="00DD499B" w:rsidRPr="00A41EE3">
        <w:t xml:space="preserve"> are to be answered in </w:t>
      </w:r>
    </w:p>
    <w:p w:rsidR="0069332F" w:rsidRPr="00A41EE3" w:rsidRDefault="0069332F" w:rsidP="00A41EE3">
      <w:pPr>
        <w:pStyle w:val="NoSpacing"/>
      </w:pPr>
      <w:r w:rsidRPr="00A41EE3">
        <w:t xml:space="preserve">               </w:t>
      </w:r>
      <w:proofErr w:type="gramStart"/>
      <w:r w:rsidR="00DD499B" w:rsidRPr="00A41EE3">
        <w:t>about</w:t>
      </w:r>
      <w:proofErr w:type="gramEnd"/>
      <w:r w:rsidR="00DD499B" w:rsidRPr="00A41EE3">
        <w:t xml:space="preserve"> 70 words each.</w:t>
      </w:r>
    </w:p>
    <w:p w:rsidR="0069332F" w:rsidRPr="00A41EE3" w:rsidRDefault="0069332F" w:rsidP="00A41EE3">
      <w:pPr>
        <w:pStyle w:val="NoSpacing"/>
      </w:pPr>
      <w:r w:rsidRPr="00A41EE3">
        <w:t xml:space="preserve">       </w:t>
      </w:r>
      <w:r w:rsidR="00DD499B" w:rsidRPr="00A41EE3">
        <w:t>(ix)</w:t>
      </w:r>
      <w:proofErr w:type="gramStart"/>
      <w:r w:rsidR="00DD499B" w:rsidRPr="00A41EE3">
        <w:t>Section B are</w:t>
      </w:r>
      <w:proofErr w:type="gramEnd"/>
      <w:r w:rsidR="00DD499B" w:rsidRPr="00A41EE3">
        <w:t xml:space="preserve"> multiple choice questions based on practical </w:t>
      </w:r>
      <w:proofErr w:type="spellStart"/>
      <w:r w:rsidR="00DD499B" w:rsidRPr="00A41EE3">
        <w:t>skills.Question</w:t>
      </w:r>
      <w:proofErr w:type="spellEnd"/>
      <w:r w:rsidR="00DD499B" w:rsidRPr="00A41EE3">
        <w:t xml:space="preserve"> numbers 25 to 33 are </w:t>
      </w:r>
    </w:p>
    <w:p w:rsidR="0069332F" w:rsidRPr="00A41EE3" w:rsidRDefault="0069332F" w:rsidP="00A41EE3">
      <w:pPr>
        <w:pStyle w:val="NoSpacing"/>
      </w:pPr>
      <w:r w:rsidRPr="00A41EE3">
        <w:t xml:space="preserve">              </w:t>
      </w:r>
      <w:proofErr w:type="gramStart"/>
      <w:r w:rsidR="00DD499B" w:rsidRPr="00A41EE3">
        <w:t>one</w:t>
      </w:r>
      <w:proofErr w:type="gramEnd"/>
      <w:r w:rsidR="00DD499B" w:rsidRPr="00A41EE3">
        <w:t xml:space="preserve"> mark questions .Question numbers 34 to 36 are two marks question .You are to select one </w:t>
      </w:r>
    </w:p>
    <w:p w:rsidR="00DD499B" w:rsidRPr="00A41EE3" w:rsidRDefault="0069332F" w:rsidP="00A41EE3">
      <w:pPr>
        <w:pStyle w:val="NoSpacing"/>
      </w:pPr>
      <w:r w:rsidRPr="00A41EE3">
        <w:t xml:space="preserve">             </w:t>
      </w:r>
      <w:proofErr w:type="gramStart"/>
      <w:r w:rsidR="00DD499B" w:rsidRPr="00A41EE3">
        <w:t>most</w:t>
      </w:r>
      <w:proofErr w:type="gramEnd"/>
      <w:r w:rsidR="00DD499B" w:rsidRPr="00A41EE3">
        <w:t xml:space="preserve"> appropriate response out the four provided to you</w:t>
      </w:r>
    </w:p>
    <w:p w:rsidR="0069332F" w:rsidRPr="00A41EE3" w:rsidRDefault="0069332F" w:rsidP="00A41EE3">
      <w:pPr>
        <w:pStyle w:val="NoSpacing"/>
      </w:pPr>
    </w:p>
    <w:p w:rsidR="00B003D4" w:rsidRPr="00056A48" w:rsidRDefault="00B003D4" w:rsidP="00966A2A">
      <w:pPr>
        <w:pStyle w:val="NoSpacing"/>
        <w:ind w:left="2880" w:firstLine="720"/>
        <w:rPr>
          <w:b/>
          <w:i/>
        </w:rPr>
      </w:pPr>
      <w:r w:rsidRPr="00056A48">
        <w:rPr>
          <w:b/>
          <w:i/>
        </w:rPr>
        <w:t>SECTION-A</w:t>
      </w:r>
    </w:p>
    <w:p w:rsidR="004D2690" w:rsidRDefault="000C10B1" w:rsidP="00966A2A">
      <w:pPr>
        <w:pStyle w:val="NoSpacing"/>
      </w:pPr>
      <w:r>
        <w:t xml:space="preserve">Q1.Relative of steel is </w:t>
      </w:r>
      <w:proofErr w:type="gramStart"/>
      <w:r>
        <w:t>7.8 .what</w:t>
      </w:r>
      <w:proofErr w:type="gramEnd"/>
      <w:r>
        <w:t xml:space="preserve"> is its density?</w:t>
      </w:r>
    </w:p>
    <w:p w:rsidR="00966A2A" w:rsidRDefault="00966A2A" w:rsidP="00966A2A">
      <w:pPr>
        <w:pStyle w:val="NoSpacing"/>
      </w:pPr>
    </w:p>
    <w:p w:rsidR="000C10B1" w:rsidRDefault="000C10B1" w:rsidP="00966A2A">
      <w:pPr>
        <w:pStyle w:val="NoSpacing"/>
      </w:pPr>
      <w:r>
        <w:t>Q2.Mention any one effect of increase in the amount of greenhouse gases in the atmosphere.</w:t>
      </w:r>
    </w:p>
    <w:p w:rsidR="00966A2A" w:rsidRDefault="00966A2A" w:rsidP="00966A2A">
      <w:pPr>
        <w:pStyle w:val="NoSpacing"/>
      </w:pPr>
    </w:p>
    <w:p w:rsidR="00966A2A" w:rsidRDefault="000C10B1" w:rsidP="00966A2A">
      <w:pPr>
        <w:pStyle w:val="NoSpacing"/>
      </w:pPr>
      <w:r>
        <w:t xml:space="preserve">Q3.In which kingdom would you place an organism which is single </w:t>
      </w:r>
      <w:r w:rsidR="00A67365">
        <w:t>celled, eukaryotic</w:t>
      </w:r>
      <w:r>
        <w:t xml:space="preserve"> and </w:t>
      </w:r>
      <w:r w:rsidR="00966A2A">
        <w:t xml:space="preserve">  </w:t>
      </w:r>
    </w:p>
    <w:p w:rsidR="000C10B1" w:rsidRDefault="00966A2A" w:rsidP="00966A2A">
      <w:pPr>
        <w:pStyle w:val="NoSpacing"/>
      </w:pPr>
      <w:r>
        <w:t xml:space="preserve">        </w:t>
      </w:r>
      <w:proofErr w:type="gramStart"/>
      <w:r w:rsidR="00B003D4">
        <w:t>photosynthetic</w:t>
      </w:r>
      <w:proofErr w:type="gramEnd"/>
      <w:r w:rsidR="00B003D4">
        <w:t>?</w:t>
      </w:r>
    </w:p>
    <w:p w:rsidR="00966A2A" w:rsidRDefault="00966A2A" w:rsidP="00966A2A">
      <w:pPr>
        <w:pStyle w:val="NoSpacing"/>
      </w:pPr>
    </w:p>
    <w:p w:rsidR="000C10B1" w:rsidRDefault="000C10B1" w:rsidP="00966A2A">
      <w:pPr>
        <w:pStyle w:val="NoSpacing"/>
      </w:pPr>
      <w:r>
        <w:t xml:space="preserve">Q4.When is work said to be done against the force of </w:t>
      </w:r>
      <w:r w:rsidR="00A67365">
        <w:t>gravity? State</w:t>
      </w:r>
      <w:r>
        <w:t xml:space="preserve"> and define SI unit of work.</w:t>
      </w:r>
    </w:p>
    <w:p w:rsidR="00966A2A" w:rsidRDefault="00966A2A" w:rsidP="00966A2A">
      <w:pPr>
        <w:pStyle w:val="NoSpacing"/>
      </w:pPr>
    </w:p>
    <w:p w:rsidR="00966A2A" w:rsidRDefault="000C10B1" w:rsidP="00966A2A">
      <w:pPr>
        <w:pStyle w:val="NoSpacing"/>
      </w:pPr>
      <w:r>
        <w:t xml:space="preserve">Q5.How </w:t>
      </w:r>
      <w:proofErr w:type="gramStart"/>
      <w:r>
        <w:t>are</w:t>
      </w:r>
      <w:proofErr w:type="gramEnd"/>
      <w:r>
        <w:t xml:space="preserve"> the electrons distributed in the various shells of the atoms of </w:t>
      </w:r>
      <w:r w:rsidR="00A67365">
        <w:t>the elements</w:t>
      </w:r>
      <w:r>
        <w:t>: argon (</w:t>
      </w:r>
      <w:r w:rsidR="00A67365">
        <w:t>atomic</w:t>
      </w:r>
      <w:r>
        <w:t xml:space="preserve"> </w:t>
      </w:r>
    </w:p>
    <w:p w:rsidR="000C10B1" w:rsidRDefault="00966A2A" w:rsidP="00966A2A">
      <w:pPr>
        <w:pStyle w:val="NoSpacing"/>
      </w:pPr>
      <w:r>
        <w:t xml:space="preserve">        </w:t>
      </w:r>
      <w:proofErr w:type="gramStart"/>
      <w:r w:rsidR="000C10B1">
        <w:t>number</w:t>
      </w:r>
      <w:proofErr w:type="gramEnd"/>
      <w:r w:rsidR="000C10B1">
        <w:t xml:space="preserve"> 18),(atomic number 11),fluorine (atomic number 9) and </w:t>
      </w:r>
      <w:proofErr w:type="spellStart"/>
      <w:r w:rsidR="000C10B1">
        <w:t>sulphur</w:t>
      </w:r>
      <w:proofErr w:type="spellEnd"/>
      <w:r w:rsidR="000C10B1">
        <w:t xml:space="preserve"> (atomic number 16)</w:t>
      </w:r>
    </w:p>
    <w:p w:rsidR="00966A2A" w:rsidRDefault="00966A2A" w:rsidP="00966A2A">
      <w:pPr>
        <w:pStyle w:val="NoSpacing"/>
      </w:pPr>
    </w:p>
    <w:p w:rsidR="000C10B1" w:rsidRDefault="000C10B1" w:rsidP="00966A2A">
      <w:pPr>
        <w:pStyle w:val="NoSpacing"/>
      </w:pPr>
      <w:proofErr w:type="gramStart"/>
      <w:r>
        <w:t>Q6.List two distinguishing features between Annelid animals and Arthropods.</w:t>
      </w:r>
      <w:proofErr w:type="gramEnd"/>
    </w:p>
    <w:p w:rsidR="00966A2A" w:rsidRDefault="00966A2A" w:rsidP="00966A2A">
      <w:pPr>
        <w:pStyle w:val="NoSpacing"/>
      </w:pPr>
    </w:p>
    <w:p w:rsidR="000C10B1" w:rsidRDefault="000C10B1" w:rsidP="00966A2A">
      <w:pPr>
        <w:pStyle w:val="NoSpacing"/>
      </w:pPr>
      <w:r>
        <w:t xml:space="preserve">Q7.What is meant by </w:t>
      </w:r>
      <w:r w:rsidR="00A67365">
        <w:t>buoyancy? Why</w:t>
      </w:r>
      <w:r>
        <w:t xml:space="preserve"> does object float or sink when placed on the surfaces of a liquid?</w:t>
      </w:r>
    </w:p>
    <w:p w:rsidR="00966A2A" w:rsidRDefault="00966A2A" w:rsidP="00966A2A">
      <w:pPr>
        <w:pStyle w:val="NoSpacing"/>
      </w:pPr>
    </w:p>
    <w:p w:rsidR="00966A2A" w:rsidRDefault="000C10B1" w:rsidP="00966A2A">
      <w:pPr>
        <w:pStyle w:val="NoSpacing"/>
      </w:pPr>
      <w:r>
        <w:t xml:space="preserve">Q8.The kinetic energy of an object moving with a velocity of 5 m/s is 25 </w:t>
      </w:r>
      <w:proofErr w:type="spellStart"/>
      <w:r>
        <w:t>J.Find</w:t>
      </w:r>
      <w:proofErr w:type="spellEnd"/>
      <w:r>
        <w:t xml:space="preserve"> the mass of the object </w:t>
      </w:r>
    </w:p>
    <w:p w:rsidR="000C10B1" w:rsidRDefault="00966A2A" w:rsidP="00966A2A">
      <w:pPr>
        <w:pStyle w:val="NoSpacing"/>
      </w:pPr>
      <w:r>
        <w:t xml:space="preserve">        </w:t>
      </w:r>
      <w:r w:rsidR="000C10B1">
        <w:t>.what will be its kinetic energy when its velocity is made</w:t>
      </w:r>
    </w:p>
    <w:p w:rsidR="000C10B1" w:rsidRDefault="00966A2A" w:rsidP="00966A2A">
      <w:pPr>
        <w:pStyle w:val="NoSpacing"/>
      </w:pPr>
      <w:r>
        <w:t xml:space="preserve">    </w:t>
      </w:r>
      <w:r w:rsidR="00A67365">
        <w:t xml:space="preserve">    </w:t>
      </w:r>
      <w:r w:rsidR="000C10B1">
        <w:t>(i</w:t>
      </w:r>
      <w:proofErr w:type="gramStart"/>
      <w:r w:rsidR="000C10B1">
        <w:t>)two</w:t>
      </w:r>
      <w:proofErr w:type="gramEnd"/>
      <w:r w:rsidR="000C10B1">
        <w:t xml:space="preserve"> times     </w:t>
      </w:r>
      <w:r w:rsidR="00A67365">
        <w:t xml:space="preserve">                                   </w:t>
      </w:r>
      <w:r w:rsidR="000C10B1">
        <w:t xml:space="preserve">                 (ii)three times?</w:t>
      </w:r>
    </w:p>
    <w:p w:rsidR="0069332F" w:rsidRDefault="0069332F" w:rsidP="00966A2A">
      <w:pPr>
        <w:pStyle w:val="NoSpacing"/>
      </w:pPr>
    </w:p>
    <w:p w:rsidR="00966A2A" w:rsidRDefault="00DE45D5" w:rsidP="00966A2A">
      <w:pPr>
        <w:pStyle w:val="NoSpacing"/>
      </w:pPr>
      <w:r>
        <w:t xml:space="preserve">Q9.Define commercial unit of energy .Derive relationship between this unit of energy and SI unit of </w:t>
      </w:r>
    </w:p>
    <w:p w:rsidR="00966A2A" w:rsidRDefault="00966A2A" w:rsidP="00966A2A">
      <w:pPr>
        <w:pStyle w:val="NoSpacing"/>
      </w:pPr>
      <w:r>
        <w:t xml:space="preserve">      </w:t>
      </w:r>
      <w:proofErr w:type="gramStart"/>
      <w:r w:rsidR="00056A48">
        <w:t>energy</w:t>
      </w:r>
      <w:proofErr w:type="gramEnd"/>
      <w:r w:rsidR="00056A48">
        <w:t xml:space="preserve"> and</w:t>
      </w:r>
      <w:r w:rsidR="00DE45D5">
        <w:t xml:space="preserve"> SI unit of energy .An electrical device of 500 W is used daily in a household for 10 </w:t>
      </w:r>
      <w:r w:rsidR="00C91EF6">
        <w:t xml:space="preserve">hours. </w:t>
      </w:r>
    </w:p>
    <w:p w:rsidR="000C10B1" w:rsidRDefault="00966A2A" w:rsidP="00966A2A">
      <w:pPr>
        <w:pStyle w:val="NoSpacing"/>
      </w:pPr>
      <w:r>
        <w:t xml:space="preserve">      </w:t>
      </w:r>
      <w:r w:rsidR="00C91EF6">
        <w:t>Calculate</w:t>
      </w:r>
      <w:r w:rsidR="00DE45D5">
        <w:t xml:space="preserve"> the</w:t>
      </w:r>
      <w:r w:rsidR="00C91EF6">
        <w:t xml:space="preserve"> energy consumed in the month o</w:t>
      </w:r>
      <w:r w:rsidR="00DE45D5">
        <w:t>f April.</w:t>
      </w:r>
    </w:p>
    <w:p w:rsidR="00966A2A" w:rsidRDefault="00966A2A" w:rsidP="00966A2A">
      <w:pPr>
        <w:pStyle w:val="NoSpacing"/>
      </w:pPr>
    </w:p>
    <w:p w:rsidR="00DE45D5" w:rsidRDefault="00DE45D5" w:rsidP="00966A2A">
      <w:pPr>
        <w:pStyle w:val="NoSpacing"/>
      </w:pPr>
      <w:r>
        <w:lastRenderedPageBreak/>
        <w:t xml:space="preserve">Q10.What is </w:t>
      </w:r>
      <w:r w:rsidR="00C91EF6">
        <w:t>SONAR? For</w:t>
      </w:r>
      <w:r>
        <w:t xml:space="preserve"> what it is </w:t>
      </w:r>
      <w:r w:rsidR="00C91EF6">
        <w:t>used? Explain</w:t>
      </w:r>
      <w:r>
        <w:t xml:space="preserve"> in brief working.</w:t>
      </w:r>
    </w:p>
    <w:p w:rsidR="00966A2A" w:rsidRDefault="00966A2A" w:rsidP="00966A2A">
      <w:pPr>
        <w:pStyle w:val="NoSpacing"/>
      </w:pPr>
    </w:p>
    <w:p w:rsidR="00DE45D5" w:rsidRDefault="00DE45D5" w:rsidP="00966A2A">
      <w:pPr>
        <w:pStyle w:val="NoSpacing"/>
      </w:pPr>
      <w:proofErr w:type="gramStart"/>
      <w:r>
        <w:t>Q11.Distinguish between longitudinal and transverse waves .Give one example of each.</w:t>
      </w:r>
      <w:proofErr w:type="gramEnd"/>
    </w:p>
    <w:p w:rsidR="0069332F" w:rsidRDefault="0069332F" w:rsidP="00966A2A">
      <w:pPr>
        <w:pStyle w:val="NoSpacing"/>
      </w:pPr>
    </w:p>
    <w:p w:rsidR="0069332F" w:rsidRDefault="00DE45D5" w:rsidP="00966A2A">
      <w:pPr>
        <w:pStyle w:val="NoSpacing"/>
      </w:pPr>
      <w:r>
        <w:t xml:space="preserve">Q12 Write the meaning of formula unit mass .How is </w:t>
      </w:r>
      <w:r w:rsidR="00C91EF6">
        <w:t>determined? Calculate</w:t>
      </w:r>
      <w:r>
        <w:t xml:space="preserve"> the formula unit mass of a </w:t>
      </w:r>
      <w:r w:rsidR="00966A2A">
        <w:t xml:space="preserve">           </w:t>
      </w:r>
      <w:r w:rsidR="0069332F">
        <w:t xml:space="preserve">  </w:t>
      </w:r>
    </w:p>
    <w:p w:rsidR="0069332F" w:rsidRDefault="0069332F" w:rsidP="00966A2A">
      <w:pPr>
        <w:pStyle w:val="NoSpacing"/>
      </w:pPr>
    </w:p>
    <w:p w:rsidR="00DE45D5" w:rsidRDefault="0069332F" w:rsidP="00966A2A">
      <w:pPr>
        <w:pStyle w:val="NoSpacing"/>
      </w:pPr>
      <w:r>
        <w:t xml:space="preserve">         </w:t>
      </w:r>
      <w:proofErr w:type="gramStart"/>
      <w:r w:rsidR="00DE45D5">
        <w:t>compound</w:t>
      </w:r>
      <w:proofErr w:type="gramEnd"/>
      <w:r w:rsidR="00DE45D5">
        <w:t xml:space="preserve"> </w:t>
      </w:r>
      <w:r w:rsidR="00DE45D5" w:rsidRPr="00056A48">
        <w:rPr>
          <w:sz w:val="28"/>
        </w:rPr>
        <w:t xml:space="preserve">Na </w:t>
      </w:r>
      <w:r w:rsidR="00DE45D5" w:rsidRPr="00056A48">
        <w:rPr>
          <w:sz w:val="28"/>
          <w:vertAlign w:val="subscript"/>
        </w:rPr>
        <w:t xml:space="preserve">2 </w:t>
      </w:r>
      <w:r w:rsidR="00DE45D5" w:rsidRPr="00056A48">
        <w:rPr>
          <w:sz w:val="28"/>
        </w:rPr>
        <w:t>S</w:t>
      </w:r>
      <w:r w:rsidR="00DE45D5" w:rsidRPr="00056A48">
        <w:rPr>
          <w:sz w:val="28"/>
          <w:vertAlign w:val="subscript"/>
        </w:rPr>
        <w:t>2</w:t>
      </w:r>
      <w:r w:rsidR="00DE45D5" w:rsidRPr="00056A48">
        <w:rPr>
          <w:sz w:val="28"/>
        </w:rPr>
        <w:t>O</w:t>
      </w:r>
      <w:r w:rsidR="00DE45D5" w:rsidRPr="00056A48">
        <w:rPr>
          <w:sz w:val="28"/>
          <w:vertAlign w:val="subscript"/>
        </w:rPr>
        <w:t>3</w:t>
      </w:r>
      <w:r w:rsidR="00056A48" w:rsidRPr="00056A48">
        <w:rPr>
          <w:sz w:val="28"/>
        </w:rPr>
        <w:t>. (</w:t>
      </w:r>
      <w:r w:rsidR="00056A48">
        <w:t>Given, atomic</w:t>
      </w:r>
      <w:r w:rsidR="00DE45D5">
        <w:t xml:space="preserve"> mass of Na =23 </w:t>
      </w:r>
      <w:proofErr w:type="spellStart"/>
      <w:r w:rsidR="00DE45D5">
        <w:t>u</w:t>
      </w:r>
      <w:proofErr w:type="gramStart"/>
      <w:r w:rsidR="00DE45D5">
        <w:t>,S</w:t>
      </w:r>
      <w:proofErr w:type="spellEnd"/>
      <w:proofErr w:type="gramEnd"/>
      <w:r w:rsidR="00DE45D5">
        <w:t>=32u,O=16u.)</w:t>
      </w:r>
    </w:p>
    <w:p w:rsidR="00966A2A" w:rsidRDefault="00DE45D5" w:rsidP="00966A2A">
      <w:pPr>
        <w:pStyle w:val="NoSpacing"/>
      </w:pPr>
      <w:r>
        <w:t xml:space="preserve">Q13.List three conclusions drawn by </w:t>
      </w:r>
      <w:r w:rsidR="00C91EF6">
        <w:t>Rutherford</w:t>
      </w:r>
      <w:r>
        <w:t xml:space="preserve"> from his </w:t>
      </w:r>
      <w:r w:rsidR="00BA76AF">
        <w:t>a</w:t>
      </w:r>
      <w:r>
        <w:t xml:space="preserve">–particle scattering experiment .State three </w:t>
      </w:r>
    </w:p>
    <w:p w:rsidR="00DE45D5" w:rsidRDefault="00966A2A" w:rsidP="00966A2A">
      <w:pPr>
        <w:pStyle w:val="NoSpacing"/>
      </w:pPr>
      <w:r>
        <w:t xml:space="preserve">         </w:t>
      </w:r>
      <w:proofErr w:type="gramStart"/>
      <w:r w:rsidR="00DE45D5">
        <w:t>features</w:t>
      </w:r>
      <w:proofErr w:type="gramEnd"/>
      <w:r w:rsidR="00DE45D5">
        <w:t xml:space="preserve"> of nuclear model of an atom put forward by Rutherford.</w:t>
      </w:r>
    </w:p>
    <w:p w:rsidR="00966A2A" w:rsidRDefault="00966A2A" w:rsidP="00966A2A">
      <w:pPr>
        <w:pStyle w:val="NoSpacing"/>
      </w:pPr>
    </w:p>
    <w:p w:rsidR="00DE45D5" w:rsidRDefault="00DE45D5" w:rsidP="00966A2A">
      <w:pPr>
        <w:pStyle w:val="NoSpacing"/>
      </w:pPr>
      <w:r>
        <w:t>Q14</w:t>
      </w:r>
      <w:proofErr w:type="gramStart"/>
      <w:r>
        <w:t>.(</w:t>
      </w:r>
      <w:proofErr w:type="gramEnd"/>
      <w:r>
        <w:t xml:space="preserve">i)State the limitations of </w:t>
      </w:r>
      <w:proofErr w:type="spellStart"/>
      <w:r w:rsidRPr="00056A48">
        <w:rPr>
          <w:i/>
        </w:rPr>
        <w:t>J.J.</w:t>
      </w:r>
      <w:r>
        <w:t>Thomson’s</w:t>
      </w:r>
      <w:proofErr w:type="spellEnd"/>
      <w:r>
        <w:t xml:space="preserve"> model of an atom.</w:t>
      </w:r>
    </w:p>
    <w:p w:rsidR="00DE45D5" w:rsidRDefault="00966A2A" w:rsidP="00966A2A">
      <w:pPr>
        <w:pStyle w:val="NoSpacing"/>
      </w:pPr>
      <w:r>
        <w:t xml:space="preserve">         </w:t>
      </w:r>
      <w:r w:rsidR="00DE45D5">
        <w:t xml:space="preserve">(ii)Define </w:t>
      </w:r>
      <w:proofErr w:type="spellStart"/>
      <w:r w:rsidR="00DE45D5">
        <w:t>valency</w:t>
      </w:r>
      <w:proofErr w:type="spellEnd"/>
      <w:r w:rsidR="00DE45D5">
        <w:t xml:space="preserve"> by taking the examples of magnesium (At .No=12) and oxygen (At. No=8)</w:t>
      </w:r>
    </w:p>
    <w:p w:rsidR="00DE45D5" w:rsidRDefault="00966A2A" w:rsidP="00966A2A">
      <w:pPr>
        <w:pStyle w:val="NoSpacing"/>
      </w:pPr>
      <w:r>
        <w:t xml:space="preserve">        </w:t>
      </w:r>
      <w:r w:rsidR="00DE45D5">
        <w:t>(iii)S</w:t>
      </w:r>
      <w:r w:rsidR="00DE45D5" w:rsidRPr="00C91EF6">
        <w:rPr>
          <w:sz w:val="24"/>
          <w:vertAlign w:val="superscript"/>
        </w:rPr>
        <w:t>2-</w:t>
      </w:r>
      <w:r w:rsidR="00DE45D5" w:rsidRPr="00C91EF6">
        <w:rPr>
          <w:sz w:val="24"/>
        </w:rPr>
        <w:t xml:space="preserve"> </w:t>
      </w:r>
      <w:r w:rsidR="00DE45D5">
        <w:t>has completely filled K</w:t>
      </w:r>
      <w:r w:rsidR="00C91EF6">
        <w:t>, L</w:t>
      </w:r>
      <w:r w:rsidR="00DE45D5">
        <w:t xml:space="preserve"> and M </w:t>
      </w:r>
      <w:proofErr w:type="spellStart"/>
      <w:r w:rsidR="00DE45D5">
        <w:t>sheels.Find</w:t>
      </w:r>
      <w:proofErr w:type="spellEnd"/>
      <w:r w:rsidR="00DE45D5">
        <w:t xml:space="preserve"> its atomic number.</w:t>
      </w:r>
    </w:p>
    <w:p w:rsidR="00966A2A" w:rsidRDefault="00966A2A" w:rsidP="00966A2A">
      <w:pPr>
        <w:pStyle w:val="NoSpacing"/>
      </w:pPr>
    </w:p>
    <w:p w:rsidR="00DE45D5" w:rsidRDefault="00DE45D5" w:rsidP="00966A2A">
      <w:pPr>
        <w:pStyle w:val="NoSpacing"/>
      </w:pPr>
      <w:r>
        <w:t>Q15.Explain why is there a change in the wind direction in coastal areas during the day and at night.</w:t>
      </w:r>
    </w:p>
    <w:p w:rsidR="00966A2A" w:rsidRDefault="00966A2A" w:rsidP="00966A2A">
      <w:pPr>
        <w:pStyle w:val="NoSpacing"/>
      </w:pPr>
    </w:p>
    <w:p w:rsidR="00966A2A" w:rsidRDefault="00DE45D5" w:rsidP="00966A2A">
      <w:pPr>
        <w:pStyle w:val="NoSpacing"/>
      </w:pPr>
      <w:r>
        <w:t xml:space="preserve">Q16.Health workers are exposed to more sick people than others in the community .Write any four </w:t>
      </w:r>
    </w:p>
    <w:p w:rsidR="00DE45D5" w:rsidRDefault="00966A2A" w:rsidP="00966A2A">
      <w:pPr>
        <w:pStyle w:val="NoSpacing"/>
      </w:pPr>
      <w:r>
        <w:t xml:space="preserve">         </w:t>
      </w:r>
      <w:proofErr w:type="gramStart"/>
      <w:r w:rsidR="00DE45D5">
        <w:t>preventive</w:t>
      </w:r>
      <w:proofErr w:type="gramEnd"/>
      <w:r w:rsidR="00DE45D5">
        <w:t xml:space="preserve"> measures they take to avoid sickness.</w:t>
      </w:r>
    </w:p>
    <w:p w:rsidR="00966A2A" w:rsidRDefault="00966A2A" w:rsidP="00966A2A">
      <w:pPr>
        <w:pStyle w:val="NoSpacing"/>
      </w:pPr>
    </w:p>
    <w:p w:rsidR="00966A2A" w:rsidRDefault="00DE45D5" w:rsidP="00966A2A">
      <w:pPr>
        <w:pStyle w:val="NoSpacing"/>
      </w:pPr>
      <w:r>
        <w:t xml:space="preserve">Q17.Anil and </w:t>
      </w:r>
      <w:r w:rsidR="00966A2A">
        <w:t>Sunil were</w:t>
      </w:r>
      <w:r>
        <w:t xml:space="preserve"> on a trip to </w:t>
      </w:r>
      <w:proofErr w:type="spellStart"/>
      <w:r>
        <w:t>Taj</w:t>
      </w:r>
      <w:proofErr w:type="spellEnd"/>
      <w:r>
        <w:t xml:space="preserve"> </w:t>
      </w:r>
      <w:proofErr w:type="spellStart"/>
      <w:r>
        <w:t>Mahal</w:t>
      </w:r>
      <w:proofErr w:type="spellEnd"/>
      <w:r>
        <w:t xml:space="preserve"> in Agra .They were watching closely the tombs .Anil said </w:t>
      </w:r>
    </w:p>
    <w:p w:rsidR="00966A2A" w:rsidRDefault="00966A2A" w:rsidP="00966A2A">
      <w:pPr>
        <w:pStyle w:val="NoSpacing"/>
      </w:pPr>
      <w:r>
        <w:t xml:space="preserve">        </w:t>
      </w:r>
      <w:proofErr w:type="gramStart"/>
      <w:r w:rsidR="00DE45D5">
        <w:t>to</w:t>
      </w:r>
      <w:proofErr w:type="gramEnd"/>
      <w:r w:rsidR="00DE45D5">
        <w:t xml:space="preserve"> </w:t>
      </w:r>
      <w:r w:rsidR="00C91EF6">
        <w:t>Sunil, “Do you rememb</w:t>
      </w:r>
      <w:r w:rsidR="00DE45D5">
        <w:t>er we</w:t>
      </w:r>
      <w:r w:rsidR="00C91EF6">
        <w:t xml:space="preserve"> came to see the </w:t>
      </w:r>
      <w:proofErr w:type="spellStart"/>
      <w:r w:rsidR="00C91EF6">
        <w:t>Taj</w:t>
      </w:r>
      <w:proofErr w:type="spellEnd"/>
      <w:r w:rsidR="00C91EF6">
        <w:t xml:space="preserve">  four </w:t>
      </w:r>
      <w:r w:rsidR="00DE45D5">
        <w:t xml:space="preserve">years </w:t>
      </w:r>
      <w:proofErr w:type="spellStart"/>
      <w:r w:rsidR="00DE45D5">
        <w:t>back?It</w:t>
      </w:r>
      <w:proofErr w:type="spellEnd"/>
      <w:r w:rsidR="00DE45D5">
        <w:t xml:space="preserve"> was whiter as compared to </w:t>
      </w:r>
    </w:p>
    <w:p w:rsidR="00966A2A" w:rsidRDefault="00966A2A" w:rsidP="00966A2A">
      <w:pPr>
        <w:pStyle w:val="NoSpacing"/>
      </w:pPr>
      <w:r>
        <w:t xml:space="preserve">        </w:t>
      </w:r>
      <w:proofErr w:type="gramStart"/>
      <w:r w:rsidR="00DE45D5">
        <w:t>today</w:t>
      </w:r>
      <w:proofErr w:type="gramEnd"/>
      <w:r w:rsidR="00DE45D5">
        <w:t xml:space="preserve"> .Now the </w:t>
      </w:r>
      <w:r w:rsidR="00C91EF6">
        <w:t>whiteness of the marble has go</w:t>
      </w:r>
      <w:r w:rsidR="00DE45D5">
        <w:t>ne down” .”</w:t>
      </w:r>
      <w:r w:rsidR="00C91EF6">
        <w:t>Yes, I</w:t>
      </w:r>
      <w:r w:rsidR="00DE45D5">
        <w:t xml:space="preserve"> also feel the same </w:t>
      </w:r>
      <w:r w:rsidR="00C91EF6">
        <w:t>“, said</w:t>
      </w:r>
      <w:r w:rsidR="00DE45D5">
        <w:t xml:space="preserve"> Sunil to </w:t>
      </w:r>
      <w:r>
        <w:t xml:space="preserve">  </w:t>
      </w:r>
    </w:p>
    <w:p w:rsidR="00DE45D5" w:rsidRDefault="00966A2A" w:rsidP="00966A2A">
      <w:pPr>
        <w:pStyle w:val="NoSpacing"/>
      </w:pPr>
      <w:r>
        <w:t xml:space="preserve">         </w:t>
      </w:r>
      <w:r w:rsidR="00DE45D5">
        <w:t xml:space="preserve">his brother </w:t>
      </w:r>
      <w:proofErr w:type="spellStart"/>
      <w:r w:rsidR="00DE45D5">
        <w:t>Anil,”But</w:t>
      </w:r>
      <w:proofErr w:type="spellEnd"/>
      <w:r w:rsidR="00DE45D5">
        <w:t xml:space="preserve"> what can be the reason?</w:t>
      </w:r>
      <w:r w:rsidR="00C91EF6">
        <w:t>”</w:t>
      </w:r>
    </w:p>
    <w:p w:rsidR="00DE45D5" w:rsidRDefault="00966A2A" w:rsidP="00966A2A">
      <w:pPr>
        <w:pStyle w:val="NoSpacing"/>
      </w:pPr>
      <w:r>
        <w:t xml:space="preserve">       </w:t>
      </w:r>
      <w:r w:rsidR="00DE45D5">
        <w:t>(</w:t>
      </w:r>
      <w:proofErr w:type="gramStart"/>
      <w:r w:rsidR="00DE45D5">
        <w:t>i</w:t>
      </w:r>
      <w:proofErr w:type="gramEnd"/>
      <w:r w:rsidR="00DE45D5">
        <w:t xml:space="preserve">)Can you explain why the attractiveness of the </w:t>
      </w:r>
      <w:proofErr w:type="spellStart"/>
      <w:r w:rsidR="00DE45D5">
        <w:t>Taj</w:t>
      </w:r>
      <w:proofErr w:type="spellEnd"/>
      <w:r w:rsidR="00DE45D5">
        <w:t xml:space="preserve"> is showing a decrease with time?</w:t>
      </w:r>
    </w:p>
    <w:p w:rsidR="00DE45D5" w:rsidRDefault="00966A2A" w:rsidP="00966A2A">
      <w:pPr>
        <w:pStyle w:val="NoSpacing"/>
      </w:pPr>
      <w:r>
        <w:t xml:space="preserve">       </w:t>
      </w:r>
      <w:r w:rsidR="00DE45D5">
        <w:t xml:space="preserve">(ii)What is the rain containing the </w:t>
      </w:r>
      <w:r w:rsidR="00C91EF6">
        <w:t>pollutants</w:t>
      </w:r>
      <w:r w:rsidR="00DE45D5">
        <w:t xml:space="preserve"> called?</w:t>
      </w:r>
    </w:p>
    <w:p w:rsidR="00966A2A" w:rsidRDefault="00966A2A" w:rsidP="00966A2A">
      <w:pPr>
        <w:pStyle w:val="NoSpacing"/>
      </w:pPr>
    </w:p>
    <w:p w:rsidR="00966A2A" w:rsidRDefault="00DE45D5" w:rsidP="00966A2A">
      <w:pPr>
        <w:pStyle w:val="NoSpacing"/>
      </w:pPr>
      <w:r>
        <w:t xml:space="preserve">Q18.Same drug does not work against the microbes belonging to different </w:t>
      </w:r>
      <w:proofErr w:type="gramStart"/>
      <w:r>
        <w:t>groups</w:t>
      </w:r>
      <w:proofErr w:type="gramEnd"/>
      <w:r>
        <w:t xml:space="preserve"> .</w:t>
      </w:r>
      <w:r w:rsidR="00BA76AF">
        <w:t>Why? State</w:t>
      </w:r>
      <w:r>
        <w:t xml:space="preserve"> the</w:t>
      </w:r>
      <w:r w:rsidR="00134D73">
        <w:t xml:space="preserve"> </w:t>
      </w:r>
    </w:p>
    <w:p w:rsidR="00DE45D5" w:rsidRDefault="00966A2A" w:rsidP="00966A2A">
      <w:pPr>
        <w:pStyle w:val="NoSpacing"/>
      </w:pPr>
      <w:r>
        <w:t xml:space="preserve">        </w:t>
      </w:r>
      <w:proofErr w:type="gramStart"/>
      <w:r w:rsidR="00134D73">
        <w:t>mechanism</w:t>
      </w:r>
      <w:proofErr w:type="gramEnd"/>
      <w:r w:rsidR="00134D73">
        <w:t xml:space="preserve"> of antibiotics in killing bacteria.</w:t>
      </w:r>
    </w:p>
    <w:p w:rsidR="00966A2A" w:rsidRDefault="00966A2A" w:rsidP="00966A2A">
      <w:pPr>
        <w:pStyle w:val="NoSpacing"/>
      </w:pPr>
    </w:p>
    <w:p w:rsidR="00966A2A" w:rsidRDefault="00134D73" w:rsidP="00966A2A">
      <w:pPr>
        <w:pStyle w:val="NoSpacing"/>
      </w:pPr>
      <w:r>
        <w:t xml:space="preserve">Q19.What is meant by power of a </w:t>
      </w:r>
      <w:r w:rsidR="001550FD">
        <w:t>machine? Name</w:t>
      </w:r>
      <w:r>
        <w:t xml:space="preserve"> and define its </w:t>
      </w:r>
      <w:proofErr w:type="spellStart"/>
      <w:r>
        <w:t>SI.unit</w:t>
      </w:r>
      <w:proofErr w:type="spellEnd"/>
      <w:r>
        <w:t xml:space="preserve"> .How is kilowatt different from </w:t>
      </w:r>
    </w:p>
    <w:p w:rsidR="00134D73" w:rsidRDefault="00966A2A" w:rsidP="00966A2A">
      <w:pPr>
        <w:pStyle w:val="NoSpacing"/>
      </w:pPr>
      <w:r>
        <w:t xml:space="preserve">          </w:t>
      </w:r>
      <w:proofErr w:type="gramStart"/>
      <w:r w:rsidR="00134D73">
        <w:t>kilowatt</w:t>
      </w:r>
      <w:proofErr w:type="gramEnd"/>
      <w:r w:rsidR="00134D73">
        <w:t xml:space="preserve"> hour?</w:t>
      </w:r>
    </w:p>
    <w:p w:rsidR="00966A2A" w:rsidRDefault="00966A2A" w:rsidP="00966A2A">
      <w:pPr>
        <w:pStyle w:val="NoSpacing"/>
      </w:pPr>
      <w:r>
        <w:t xml:space="preserve">          </w:t>
      </w:r>
      <w:r w:rsidR="00134D73">
        <w:t xml:space="preserve">From a 20 m high fall nearly 25 metric </w:t>
      </w:r>
      <w:proofErr w:type="spellStart"/>
      <w:r w:rsidR="00134D73">
        <w:t>ton</w:t>
      </w:r>
      <w:r w:rsidR="001550FD">
        <w:t>n</w:t>
      </w:r>
      <w:r w:rsidR="00134D73">
        <w:t>es</w:t>
      </w:r>
      <w:proofErr w:type="spellEnd"/>
      <w:r w:rsidR="00134D73">
        <w:t xml:space="preserve"> of water fall per second .Cal</w:t>
      </w:r>
      <w:r w:rsidR="001550FD">
        <w:t xml:space="preserve">culate the equivalent </w:t>
      </w:r>
    </w:p>
    <w:p w:rsidR="00BA76AF" w:rsidRDefault="00966A2A" w:rsidP="00966A2A">
      <w:pPr>
        <w:pStyle w:val="NoSpacing"/>
      </w:pPr>
      <w:r>
        <w:t xml:space="preserve">          </w:t>
      </w:r>
      <w:proofErr w:type="gramStart"/>
      <w:r w:rsidR="001550FD">
        <w:t>power</w:t>
      </w:r>
      <w:proofErr w:type="gramEnd"/>
      <w:r w:rsidR="001550FD">
        <w:t xml:space="preserve"> if </w:t>
      </w:r>
      <w:r w:rsidR="00134D73">
        <w:t>all this energy is utilized .(g=10 m/s</w:t>
      </w:r>
      <w:r w:rsidR="00134D73" w:rsidRPr="00134D73">
        <w:rPr>
          <w:vertAlign w:val="superscript"/>
        </w:rPr>
        <w:t>2</w:t>
      </w:r>
      <w:r w:rsidR="00134D73">
        <w:t>)q</w:t>
      </w:r>
    </w:p>
    <w:p w:rsidR="00966A2A" w:rsidRDefault="00966A2A" w:rsidP="00966A2A">
      <w:pPr>
        <w:pStyle w:val="NoSpacing"/>
      </w:pPr>
    </w:p>
    <w:p w:rsidR="00134D73" w:rsidRDefault="00134D73" w:rsidP="00966A2A">
      <w:pPr>
        <w:pStyle w:val="NoSpacing"/>
      </w:pPr>
      <w:r>
        <w:t>20</w:t>
      </w:r>
      <w:r w:rsidR="00056A48">
        <w:t>. Define</w:t>
      </w:r>
      <w:r>
        <w:t xml:space="preserve"> the following terms and state their SI units:</w:t>
      </w:r>
    </w:p>
    <w:p w:rsidR="00134D73" w:rsidRDefault="00966A2A" w:rsidP="00966A2A">
      <w:pPr>
        <w:pStyle w:val="NoSpacing"/>
      </w:pPr>
      <w:r>
        <w:t xml:space="preserve">       </w:t>
      </w:r>
      <w:r w:rsidR="00134D73">
        <w:t>(</w:t>
      </w:r>
      <w:proofErr w:type="gramStart"/>
      <w:r w:rsidR="00134D73">
        <w:t>i</w:t>
      </w:r>
      <w:proofErr w:type="gramEnd"/>
      <w:r w:rsidR="00134D73">
        <w:t>)Wavelength       (ii</w:t>
      </w:r>
      <w:proofErr w:type="gramStart"/>
      <w:r w:rsidR="00134D73">
        <w:t>)Time</w:t>
      </w:r>
      <w:proofErr w:type="gramEnd"/>
      <w:r w:rsidR="00134D73">
        <w:t xml:space="preserve"> period          (iii)Amplitude</w:t>
      </w:r>
    </w:p>
    <w:p w:rsidR="00134D73" w:rsidRDefault="00966A2A" w:rsidP="00966A2A">
      <w:pPr>
        <w:pStyle w:val="NoSpacing"/>
      </w:pPr>
      <w:r>
        <w:t xml:space="preserve">      </w:t>
      </w:r>
      <w:r w:rsidR="001550FD">
        <w:t xml:space="preserve">Establish the relation v=v </w:t>
      </w:r>
      <w:r w:rsidR="00BA76AF" w:rsidRPr="00BA76AF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8" o:title=""/>
          </v:shape>
          <o:OLEObject Type="Embed" ProgID="Equation.DSMT4" ShapeID="_x0000_i1025" DrawAspect="Content" ObjectID="_1476354157" r:id="rId9"/>
        </w:object>
      </w:r>
      <w:r w:rsidR="00134D73">
        <w:t xml:space="preserve"> where symbols have their usual meanings.</w:t>
      </w:r>
    </w:p>
    <w:p w:rsidR="00966A2A" w:rsidRDefault="00966A2A" w:rsidP="00966A2A">
      <w:pPr>
        <w:pStyle w:val="NoSpacing"/>
      </w:pPr>
    </w:p>
    <w:p w:rsidR="001550FD" w:rsidRDefault="001550FD" w:rsidP="00966A2A">
      <w:pPr>
        <w:pStyle w:val="NoSpacing"/>
      </w:pPr>
      <w:r>
        <w:t xml:space="preserve">Q20.Define the following terms and </w:t>
      </w:r>
      <w:proofErr w:type="gramStart"/>
      <w:r w:rsidR="00056A48">
        <w:t>state</w:t>
      </w:r>
      <w:proofErr w:type="gramEnd"/>
      <w:r>
        <w:t xml:space="preserve"> theirs </w:t>
      </w:r>
      <w:r w:rsidR="00056A48">
        <w:t>units:</w:t>
      </w:r>
    </w:p>
    <w:p w:rsidR="001550FD" w:rsidRDefault="00966A2A" w:rsidP="00966A2A">
      <w:pPr>
        <w:pStyle w:val="NoSpacing"/>
      </w:pPr>
      <w:r>
        <w:t xml:space="preserve">        </w:t>
      </w:r>
      <w:r w:rsidR="001550FD">
        <w:t>(</w:t>
      </w:r>
      <w:proofErr w:type="gramStart"/>
      <w:r w:rsidR="001550FD">
        <w:t>i</w:t>
      </w:r>
      <w:proofErr w:type="gramEnd"/>
      <w:r w:rsidR="001550FD">
        <w:t xml:space="preserve">)Wavelength </w:t>
      </w:r>
      <w:r w:rsidR="00411302">
        <w:t xml:space="preserve">      </w:t>
      </w:r>
      <w:r>
        <w:t xml:space="preserve">     </w:t>
      </w:r>
      <w:r w:rsidR="001550FD">
        <w:t>(ii</w:t>
      </w:r>
      <w:proofErr w:type="gramStart"/>
      <w:r w:rsidR="001550FD">
        <w:t>)Time</w:t>
      </w:r>
      <w:proofErr w:type="gramEnd"/>
      <w:r w:rsidR="001550FD">
        <w:t xml:space="preserve"> period</w:t>
      </w:r>
      <w:r w:rsidR="00411302">
        <w:t xml:space="preserve">                    </w:t>
      </w:r>
      <w:r>
        <w:t xml:space="preserve">    </w:t>
      </w:r>
      <w:r w:rsidR="001550FD">
        <w:t>(iii)Amplitude</w:t>
      </w:r>
    </w:p>
    <w:p w:rsidR="00411302" w:rsidRDefault="00966A2A" w:rsidP="00966A2A">
      <w:pPr>
        <w:pStyle w:val="NoSpacing"/>
      </w:pPr>
      <w:r>
        <w:t xml:space="preserve">        </w:t>
      </w:r>
    </w:p>
    <w:p w:rsidR="001550FD" w:rsidRDefault="00411302" w:rsidP="00966A2A">
      <w:pPr>
        <w:pStyle w:val="NoSpacing"/>
      </w:pPr>
      <w:r>
        <w:t xml:space="preserve">       </w:t>
      </w:r>
      <w:r w:rsidR="00966A2A">
        <w:t xml:space="preserve"> </w:t>
      </w:r>
      <w:r w:rsidR="001550FD">
        <w:t xml:space="preserve">Establish the relation v=v </w:t>
      </w:r>
      <w:r w:rsidR="001550FD" w:rsidRPr="001550FD">
        <w:rPr>
          <w:position w:val="-6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476354158" r:id="rId11"/>
        </w:object>
      </w:r>
      <w:r w:rsidR="001550FD">
        <w:t>where symbols have their usual meanings.</w:t>
      </w:r>
    </w:p>
    <w:p w:rsidR="00966A2A" w:rsidRDefault="00966A2A" w:rsidP="00966A2A">
      <w:pPr>
        <w:pStyle w:val="NoSpacing"/>
      </w:pPr>
    </w:p>
    <w:p w:rsidR="00966A2A" w:rsidRDefault="00056A48" w:rsidP="00966A2A">
      <w:pPr>
        <w:pStyle w:val="NoSpacing"/>
      </w:pPr>
      <w:r>
        <w:t>Q21</w:t>
      </w:r>
      <w:proofErr w:type="gramStart"/>
      <w:r>
        <w:t>.(</w:t>
      </w:r>
      <w:proofErr w:type="gramEnd"/>
      <w:r>
        <w:t>a)Chlorophyll</w:t>
      </w:r>
      <w:r w:rsidR="00134D73">
        <w:t xml:space="preserve"> ,the green </w:t>
      </w:r>
      <w:r w:rsidR="001550FD">
        <w:t>coloring</w:t>
      </w:r>
      <w:r w:rsidR="00134D73">
        <w:t xml:space="preserve"> matter of </w:t>
      </w:r>
      <w:r w:rsidR="001550FD">
        <w:t>plants</w:t>
      </w:r>
      <w:r w:rsidR="00134D73">
        <w:t xml:space="preserve"> ,responsible for photosynthesis contains 2.64% </w:t>
      </w:r>
      <w:r w:rsidR="00966A2A">
        <w:t xml:space="preserve">   </w:t>
      </w:r>
    </w:p>
    <w:p w:rsidR="00134D73" w:rsidRDefault="00966A2A" w:rsidP="00966A2A">
      <w:pPr>
        <w:pStyle w:val="NoSpacing"/>
      </w:pPr>
      <w:r>
        <w:t xml:space="preserve">                </w:t>
      </w:r>
      <w:proofErr w:type="gramStart"/>
      <w:r w:rsidR="00134D73">
        <w:t>of</w:t>
      </w:r>
      <w:proofErr w:type="gramEnd"/>
      <w:r w:rsidR="00134D73">
        <w:t xml:space="preserve"> magnesium by mass .Calculate the number of magnesium atoms in 2.00 g of chlorophy11.</w:t>
      </w:r>
    </w:p>
    <w:p w:rsidR="00966A2A" w:rsidRDefault="00966A2A" w:rsidP="00966A2A">
      <w:pPr>
        <w:pStyle w:val="NoSpacing"/>
      </w:pPr>
      <w:r>
        <w:t xml:space="preserve">        </w:t>
      </w:r>
      <w:r w:rsidR="00134D73">
        <w:t xml:space="preserve">(b)When methane is </w:t>
      </w:r>
      <w:proofErr w:type="spellStart"/>
      <w:r w:rsidR="001550FD">
        <w:t>analysed</w:t>
      </w:r>
      <w:proofErr w:type="spellEnd"/>
      <w:r w:rsidR="001550FD">
        <w:t>, it</w:t>
      </w:r>
      <w:r w:rsidR="00134D73">
        <w:t xml:space="preserve"> is found to contain 75% carbon and 25% </w:t>
      </w:r>
      <w:r w:rsidR="001550FD">
        <w:t>hydrogen. Calculate</w:t>
      </w:r>
      <w:r w:rsidR="00134D73">
        <w:t xml:space="preserve"> the </w:t>
      </w:r>
      <w:r>
        <w:t xml:space="preserve">   </w:t>
      </w:r>
    </w:p>
    <w:p w:rsidR="00134D73" w:rsidRDefault="00966A2A" w:rsidP="00966A2A">
      <w:pPr>
        <w:pStyle w:val="NoSpacing"/>
      </w:pPr>
      <w:r>
        <w:lastRenderedPageBreak/>
        <w:t xml:space="preserve">              </w:t>
      </w:r>
      <w:proofErr w:type="gramStart"/>
      <w:r w:rsidR="00134D73">
        <w:t>simplest</w:t>
      </w:r>
      <w:proofErr w:type="gramEnd"/>
      <w:r w:rsidR="00134D73">
        <w:t xml:space="preserve"> formula of methane.</w:t>
      </w:r>
    </w:p>
    <w:p w:rsidR="00966A2A" w:rsidRDefault="00966A2A" w:rsidP="00966A2A">
      <w:pPr>
        <w:pStyle w:val="NoSpacing"/>
      </w:pPr>
    </w:p>
    <w:p w:rsidR="00134D73" w:rsidRDefault="00134D73" w:rsidP="00966A2A">
      <w:pPr>
        <w:pStyle w:val="NoSpacing"/>
      </w:pPr>
      <w:proofErr w:type="gramStart"/>
      <w:r>
        <w:t>Q22.Describe the various pollutants in the atmosphere.</w:t>
      </w:r>
      <w:proofErr w:type="gramEnd"/>
    </w:p>
    <w:p w:rsidR="00966A2A" w:rsidRDefault="00966A2A" w:rsidP="00966A2A">
      <w:pPr>
        <w:pStyle w:val="NoSpacing"/>
      </w:pPr>
    </w:p>
    <w:p w:rsidR="00134D73" w:rsidRDefault="00134D73" w:rsidP="00966A2A">
      <w:pPr>
        <w:pStyle w:val="NoSpacing"/>
      </w:pPr>
      <w:r>
        <w:t xml:space="preserve">Q23.State the type of cells </w:t>
      </w:r>
      <w:proofErr w:type="spellStart"/>
      <w:r>
        <w:t>Monerans</w:t>
      </w:r>
      <w:proofErr w:type="spellEnd"/>
      <w:r>
        <w:t xml:space="preserve"> have .Explain their structure and the types of nutrition they have.</w:t>
      </w:r>
    </w:p>
    <w:p w:rsidR="00966A2A" w:rsidRDefault="00966A2A" w:rsidP="00966A2A">
      <w:pPr>
        <w:pStyle w:val="NoSpacing"/>
      </w:pPr>
    </w:p>
    <w:p w:rsidR="00134D73" w:rsidRDefault="00134D73" w:rsidP="00966A2A">
      <w:pPr>
        <w:pStyle w:val="NoSpacing"/>
      </w:pPr>
      <w:r>
        <w:t>Q24</w:t>
      </w:r>
      <w:proofErr w:type="gramStart"/>
      <w:r>
        <w:t>.(</w:t>
      </w:r>
      <w:proofErr w:type="gramEnd"/>
      <w:r>
        <w:t xml:space="preserve">a)List two distinguishing features between </w:t>
      </w:r>
      <w:proofErr w:type="spellStart"/>
      <w:r>
        <w:t>Poriferan</w:t>
      </w:r>
      <w:proofErr w:type="spellEnd"/>
      <w:r>
        <w:t xml:space="preserve"> and Coelenterate animals.</w:t>
      </w:r>
    </w:p>
    <w:p w:rsidR="00134D73" w:rsidRDefault="00966A2A" w:rsidP="00966A2A">
      <w:pPr>
        <w:pStyle w:val="NoSpacing"/>
      </w:pPr>
      <w:r>
        <w:t xml:space="preserve">         (b</w:t>
      </w:r>
      <w:r w:rsidR="00134D73">
        <w:t>)Give reasons to justify the following statements:</w:t>
      </w:r>
    </w:p>
    <w:p w:rsidR="00134D73" w:rsidRDefault="00966A2A" w:rsidP="00966A2A">
      <w:pPr>
        <w:pStyle w:val="NoSpacing"/>
      </w:pPr>
      <w:r>
        <w:t xml:space="preserve">         </w:t>
      </w:r>
      <w:r w:rsidR="00E06584">
        <w:t>(</w:t>
      </w:r>
      <w:proofErr w:type="gramStart"/>
      <w:r w:rsidR="00E06584">
        <w:t>i</w:t>
      </w:r>
      <w:proofErr w:type="gramEnd"/>
      <w:r w:rsidR="00134D73">
        <w:t>)Crocodiles have four chambered heart but are still reptiles.</w:t>
      </w:r>
    </w:p>
    <w:p w:rsidR="00E06584" w:rsidRDefault="00966A2A" w:rsidP="00966A2A">
      <w:pPr>
        <w:pStyle w:val="NoSpacing"/>
      </w:pPr>
      <w:r>
        <w:t xml:space="preserve">        </w:t>
      </w:r>
      <w:r w:rsidR="00E06584">
        <w:t>(ii)Forelimbs of</w:t>
      </w:r>
    </w:p>
    <w:p w:rsidR="00134D73" w:rsidRDefault="00966A2A" w:rsidP="00966A2A">
      <w:pPr>
        <w:pStyle w:val="NoSpacing"/>
      </w:pPr>
      <w:r>
        <w:t xml:space="preserve">        </w:t>
      </w:r>
      <w:r w:rsidR="00E06584">
        <w:t>(iii</w:t>
      </w:r>
      <w:r w:rsidR="00134D73">
        <w:t>)Forelimbs of birds are modified.</w:t>
      </w:r>
    </w:p>
    <w:p w:rsidR="00E06584" w:rsidRPr="00BA76AF" w:rsidRDefault="00E06584" w:rsidP="00966A2A">
      <w:pPr>
        <w:pStyle w:val="NoSpacing"/>
        <w:ind w:left="2880" w:firstLine="720"/>
        <w:rPr>
          <w:b/>
          <w:i/>
        </w:rPr>
      </w:pPr>
      <w:r w:rsidRPr="00BA76AF">
        <w:rPr>
          <w:b/>
          <w:i/>
        </w:rPr>
        <w:t>SECTION-B</w:t>
      </w:r>
    </w:p>
    <w:p w:rsidR="00966A2A" w:rsidRDefault="00E06584" w:rsidP="00966A2A">
      <w:pPr>
        <w:pStyle w:val="NoSpacing"/>
      </w:pPr>
      <w:r>
        <w:t xml:space="preserve">Q25.A reaction between barium chloride and sodium </w:t>
      </w:r>
      <w:proofErr w:type="spellStart"/>
      <w:r>
        <w:t>sulphate</w:t>
      </w:r>
      <w:proofErr w:type="spellEnd"/>
      <w:r>
        <w:t xml:space="preserve"> was carried out in a sealed conical flask </w:t>
      </w:r>
    </w:p>
    <w:p w:rsidR="00966A2A" w:rsidRDefault="00966A2A" w:rsidP="00966A2A">
      <w:pPr>
        <w:pStyle w:val="NoSpacing"/>
      </w:pPr>
      <w:r>
        <w:t xml:space="preserve">        </w:t>
      </w:r>
      <w:r w:rsidR="00E06584">
        <w:t xml:space="preserve">.The masses of the reactants and the products were measured carefully .After the experiment it was </w:t>
      </w:r>
    </w:p>
    <w:p w:rsidR="00E06584" w:rsidRDefault="00966A2A" w:rsidP="00966A2A">
      <w:pPr>
        <w:pStyle w:val="NoSpacing"/>
      </w:pPr>
      <w:r>
        <w:t xml:space="preserve">          </w:t>
      </w:r>
      <w:proofErr w:type="gramStart"/>
      <w:r w:rsidR="00E06584">
        <w:t>concluded</w:t>
      </w:r>
      <w:proofErr w:type="gramEnd"/>
      <w:r w:rsidR="00E06584">
        <w:t xml:space="preserve"> that</w:t>
      </w:r>
    </w:p>
    <w:p w:rsidR="007973F1" w:rsidRDefault="007973F1" w:rsidP="00966A2A">
      <w:pPr>
        <w:pStyle w:val="NoSpacing"/>
        <w:jc w:val="center"/>
      </w:pPr>
      <w:r w:rsidRPr="007973F1">
        <w:rPr>
          <w:noProof/>
          <w:lang w:val="en-IN" w:eastAsia="en-IN"/>
        </w:rPr>
        <w:drawing>
          <wp:inline distT="0" distB="0" distL="0" distR="0">
            <wp:extent cx="1733550" cy="1019175"/>
            <wp:effectExtent l="19050" t="0" r="0" b="0"/>
            <wp:docPr id="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6584" w:rsidRDefault="00966A2A" w:rsidP="00966A2A">
      <w:pPr>
        <w:pStyle w:val="NoSpacing"/>
      </w:pPr>
      <w:r>
        <w:t xml:space="preserve">       </w:t>
      </w:r>
      <w:r w:rsidR="00E06584">
        <w:t>(a)Mass of barium chloride=Mass of sodium chloride</w:t>
      </w:r>
    </w:p>
    <w:p w:rsidR="00E06584" w:rsidRDefault="00966A2A" w:rsidP="00966A2A">
      <w:pPr>
        <w:pStyle w:val="NoSpacing"/>
      </w:pPr>
      <w:r>
        <w:t xml:space="preserve">       </w:t>
      </w:r>
      <w:r w:rsidR="00E06584">
        <w:t xml:space="preserve">(b)Mass of sodium </w:t>
      </w:r>
      <w:proofErr w:type="spellStart"/>
      <w:r w:rsidR="00BA76AF">
        <w:t>sulphate</w:t>
      </w:r>
      <w:proofErr w:type="spellEnd"/>
      <w:r w:rsidR="00BA76AF">
        <w:t xml:space="preserve"> =Mass</w:t>
      </w:r>
      <w:r w:rsidR="00E06584">
        <w:t xml:space="preserve"> of barium </w:t>
      </w:r>
      <w:proofErr w:type="spellStart"/>
      <w:r w:rsidR="00E06584">
        <w:t>sulphate</w:t>
      </w:r>
      <w:proofErr w:type="spellEnd"/>
    </w:p>
    <w:p w:rsidR="00E06584" w:rsidRDefault="00966A2A" w:rsidP="00966A2A">
      <w:pPr>
        <w:pStyle w:val="NoSpacing"/>
      </w:pPr>
      <w:r>
        <w:t xml:space="preserve">       </w:t>
      </w:r>
      <w:r w:rsidR="00056A48">
        <w:t>(c)</w:t>
      </w:r>
      <w:r w:rsidR="00E06584">
        <w:t xml:space="preserve">Mass of (barium </w:t>
      </w:r>
      <w:proofErr w:type="spellStart"/>
      <w:r w:rsidR="00E06584">
        <w:t>sulpahte+sodium</w:t>
      </w:r>
      <w:proofErr w:type="spellEnd"/>
      <w:r w:rsidR="00E06584">
        <w:t xml:space="preserve"> chloride)</w:t>
      </w:r>
    </w:p>
    <w:p w:rsidR="00E06584" w:rsidRDefault="00966A2A" w:rsidP="00966A2A">
      <w:pPr>
        <w:pStyle w:val="NoSpacing"/>
      </w:pPr>
      <w:r>
        <w:t xml:space="preserve">       </w:t>
      </w:r>
      <w:r w:rsidR="00E06584">
        <w:t xml:space="preserve">(d)Mass of (barium </w:t>
      </w:r>
      <w:proofErr w:type="spellStart"/>
      <w:r w:rsidR="00E06584">
        <w:t>sulphate</w:t>
      </w:r>
      <w:proofErr w:type="spellEnd"/>
      <w:r w:rsidR="00E06584">
        <w:t xml:space="preserve"> +sodium chloride</w:t>
      </w:r>
      <w:proofErr w:type="gramStart"/>
      <w:r w:rsidR="00E06584">
        <w:t>)=</w:t>
      </w:r>
      <w:proofErr w:type="gramEnd"/>
      <w:r w:rsidR="00E06584">
        <w:t xml:space="preserve">Mass of (barium </w:t>
      </w:r>
      <w:proofErr w:type="spellStart"/>
      <w:r w:rsidR="00E06584">
        <w:t>sulpahte+sodium</w:t>
      </w:r>
      <w:proofErr w:type="spellEnd"/>
      <w:r w:rsidR="00E06584">
        <w:t xml:space="preserve"> </w:t>
      </w:r>
      <w:proofErr w:type="spellStart"/>
      <w:r w:rsidR="00E06584">
        <w:t>sulphate</w:t>
      </w:r>
      <w:proofErr w:type="spellEnd"/>
      <w:r w:rsidR="00E06584">
        <w:t>)</w:t>
      </w:r>
    </w:p>
    <w:p w:rsidR="00966A2A" w:rsidRDefault="00966A2A" w:rsidP="00966A2A">
      <w:pPr>
        <w:pStyle w:val="NoSpacing"/>
      </w:pPr>
    </w:p>
    <w:p w:rsidR="00BA76AF" w:rsidRDefault="00E06584" w:rsidP="00966A2A">
      <w:pPr>
        <w:pStyle w:val="NoSpacing"/>
      </w:pPr>
      <w:r>
        <w:t xml:space="preserve">Q26.An animal covered by chitin covering having </w:t>
      </w:r>
      <w:r w:rsidR="00BA76AF">
        <w:t>wing, antennal</w:t>
      </w:r>
      <w:r>
        <w:t xml:space="preserve"> and jointed legs is </w:t>
      </w:r>
    </w:p>
    <w:p w:rsidR="00E06584" w:rsidRDefault="00966A2A" w:rsidP="00966A2A">
      <w:pPr>
        <w:pStyle w:val="NoSpacing"/>
      </w:pPr>
      <w:r>
        <w:t xml:space="preserve">        </w:t>
      </w:r>
      <w:r w:rsidR="00BA76AF">
        <w:t>(a)</w:t>
      </w:r>
      <w:proofErr w:type="gramStart"/>
      <w:r w:rsidR="00E06584">
        <w:t>Cockroach.</w:t>
      </w:r>
      <w:proofErr w:type="gramEnd"/>
      <w:r w:rsidR="00BA76AF">
        <w:t xml:space="preserve">  (b)Flat worm     (c</w:t>
      </w:r>
      <w:r w:rsidR="00056A48">
        <w:t>) Leech</w:t>
      </w:r>
      <w:r w:rsidR="00BA76AF">
        <w:t xml:space="preserve">               (d</w:t>
      </w:r>
      <w:proofErr w:type="gramStart"/>
      <w:r w:rsidR="00BA76AF">
        <w:t>)</w:t>
      </w:r>
      <w:proofErr w:type="spellStart"/>
      <w:r w:rsidR="00BA76AF">
        <w:t>Nereis</w:t>
      </w:r>
      <w:proofErr w:type="spellEnd"/>
      <w:proofErr w:type="gramEnd"/>
    </w:p>
    <w:p w:rsidR="00966A2A" w:rsidRDefault="00966A2A" w:rsidP="00966A2A">
      <w:pPr>
        <w:pStyle w:val="NoSpacing"/>
      </w:pPr>
    </w:p>
    <w:p w:rsidR="006965F0" w:rsidRDefault="00E06584" w:rsidP="00966A2A">
      <w:pPr>
        <w:pStyle w:val="NoSpacing"/>
      </w:pPr>
      <w:r>
        <w:t>27</w:t>
      </w:r>
      <w:r w:rsidR="00056A48">
        <w:t xml:space="preserve">. </w:t>
      </w:r>
      <w:r w:rsidR="006965F0">
        <w:t xml:space="preserve">Chloroplast present in spirogyra </w:t>
      </w:r>
      <w:proofErr w:type="gramStart"/>
      <w:r w:rsidR="006965F0">
        <w:t>are</w:t>
      </w:r>
      <w:proofErr w:type="gramEnd"/>
    </w:p>
    <w:p w:rsidR="006965F0" w:rsidRDefault="006965F0" w:rsidP="00966A2A">
      <w:pPr>
        <w:pStyle w:val="NoSpacing"/>
      </w:pPr>
      <w:r>
        <w:t xml:space="preserve">      (a</w:t>
      </w:r>
      <w:proofErr w:type="gramStart"/>
      <w:r>
        <w:t>)book</w:t>
      </w:r>
      <w:proofErr w:type="gramEnd"/>
      <w:r>
        <w:t xml:space="preserve"> shaped                (b) irregular in shape      (c) ribbon shaped    (d) spiral shaped.</w:t>
      </w:r>
    </w:p>
    <w:p w:rsidR="006965F0" w:rsidRDefault="006965F0" w:rsidP="00966A2A">
      <w:pPr>
        <w:pStyle w:val="NoSpacing"/>
      </w:pPr>
    </w:p>
    <w:p w:rsidR="00E06584" w:rsidRDefault="006965F0" w:rsidP="00966A2A">
      <w:pPr>
        <w:pStyle w:val="NoSpacing"/>
      </w:pPr>
      <w:r>
        <w:t>Q28.</w:t>
      </w:r>
      <w:r w:rsidR="00056A48">
        <w:t>The</w:t>
      </w:r>
      <w:r w:rsidR="00E06584">
        <w:t xml:space="preserve"> correct labeling of parts A</w:t>
      </w:r>
      <w:r w:rsidR="00056A48">
        <w:t>, B, C</w:t>
      </w:r>
      <w:r w:rsidR="00E06584">
        <w:t>, and D is</w:t>
      </w:r>
    </w:p>
    <w:p w:rsidR="00E06584" w:rsidRDefault="00966A2A" w:rsidP="00966A2A">
      <w:pPr>
        <w:pStyle w:val="NoSpacing"/>
      </w:pPr>
      <w:r>
        <w:t xml:space="preserve">      </w:t>
      </w:r>
      <w:r w:rsidR="00E06584">
        <w:t>(a)A-</w:t>
      </w:r>
      <w:proofErr w:type="spellStart"/>
      <w:r w:rsidR="00E06584">
        <w:t>Mouth</w:t>
      </w:r>
      <w:proofErr w:type="gramStart"/>
      <w:r w:rsidR="00E06584">
        <w:t>,B</w:t>
      </w:r>
      <w:proofErr w:type="spellEnd"/>
      <w:proofErr w:type="gramEnd"/>
      <w:r w:rsidR="00E06584">
        <w:t>-</w:t>
      </w:r>
      <w:proofErr w:type="spellStart"/>
      <w:r w:rsidR="00E06584">
        <w:t>Eye,C</w:t>
      </w:r>
      <w:proofErr w:type="spellEnd"/>
      <w:r w:rsidR="00E06584">
        <w:t>-</w:t>
      </w:r>
      <w:proofErr w:type="spellStart"/>
      <w:r w:rsidR="00E06584">
        <w:t>Fin,D</w:t>
      </w:r>
      <w:proofErr w:type="spellEnd"/>
      <w:r w:rsidR="00E06584">
        <w:t>-Scale            (b)A-</w:t>
      </w:r>
      <w:proofErr w:type="spellStart"/>
      <w:r w:rsidR="00E06584">
        <w:t>Eye,B</w:t>
      </w:r>
      <w:proofErr w:type="spellEnd"/>
      <w:r w:rsidR="00E06584">
        <w:t>-</w:t>
      </w:r>
      <w:proofErr w:type="spellStart"/>
      <w:r w:rsidR="00E06584">
        <w:t>Mouth,C</w:t>
      </w:r>
      <w:proofErr w:type="spellEnd"/>
      <w:r w:rsidR="00E06584">
        <w:t>-</w:t>
      </w:r>
      <w:proofErr w:type="spellStart"/>
      <w:r w:rsidR="00E06584">
        <w:t>Fin,D</w:t>
      </w:r>
      <w:proofErr w:type="spellEnd"/>
      <w:r w:rsidR="00E06584">
        <w:t>-Scale</w:t>
      </w:r>
    </w:p>
    <w:p w:rsidR="00E06584" w:rsidRDefault="00966A2A" w:rsidP="00966A2A">
      <w:pPr>
        <w:pStyle w:val="NoSpacing"/>
      </w:pPr>
      <w:r>
        <w:t xml:space="preserve">      </w:t>
      </w:r>
      <w:r w:rsidR="00056A48">
        <w:t>(c)</w:t>
      </w:r>
      <w:r w:rsidR="00E06584">
        <w:t>A-</w:t>
      </w:r>
      <w:proofErr w:type="spellStart"/>
      <w:r w:rsidR="00E06584">
        <w:t>Mouth</w:t>
      </w:r>
      <w:proofErr w:type="gramStart"/>
      <w:r w:rsidR="00E06584">
        <w:t>,B</w:t>
      </w:r>
      <w:proofErr w:type="spellEnd"/>
      <w:proofErr w:type="gramEnd"/>
      <w:r w:rsidR="00E06584">
        <w:t>-</w:t>
      </w:r>
      <w:proofErr w:type="spellStart"/>
      <w:r w:rsidR="00E06584">
        <w:t>Scale,C</w:t>
      </w:r>
      <w:proofErr w:type="spellEnd"/>
      <w:r w:rsidR="00E06584">
        <w:t>-Eye ,D-Fin      (D)A-</w:t>
      </w:r>
      <w:proofErr w:type="spellStart"/>
      <w:r w:rsidR="00E06584">
        <w:t>Fin,B</w:t>
      </w:r>
      <w:proofErr w:type="spellEnd"/>
      <w:r w:rsidR="00E06584">
        <w:t>-</w:t>
      </w:r>
      <w:proofErr w:type="spellStart"/>
      <w:r w:rsidR="00E06584">
        <w:t>Eye,C</w:t>
      </w:r>
      <w:proofErr w:type="spellEnd"/>
      <w:r w:rsidR="00E06584">
        <w:t>-</w:t>
      </w:r>
      <w:proofErr w:type="spellStart"/>
      <w:r w:rsidR="00E06584">
        <w:t>Scale,D</w:t>
      </w:r>
      <w:proofErr w:type="spellEnd"/>
      <w:r w:rsidR="00E06584">
        <w:t>-Mouth</w:t>
      </w:r>
    </w:p>
    <w:p w:rsidR="00966A2A" w:rsidRDefault="00966A2A" w:rsidP="00966A2A">
      <w:pPr>
        <w:pStyle w:val="NoSpacing"/>
      </w:pPr>
    </w:p>
    <w:p w:rsidR="006965F0" w:rsidRDefault="006965F0" w:rsidP="00966A2A">
      <w:pPr>
        <w:pStyle w:val="NoSpacing"/>
      </w:pPr>
    </w:p>
    <w:p w:rsidR="00411302" w:rsidRDefault="00E06584" w:rsidP="00966A2A">
      <w:pPr>
        <w:pStyle w:val="NoSpacing"/>
      </w:pPr>
      <w:r>
        <w:t xml:space="preserve">Q29.A student using spring balance records the weight of iron cube in </w:t>
      </w:r>
      <w:r w:rsidR="00BA76AF">
        <w:t>air, in</w:t>
      </w:r>
      <w:r>
        <w:t xml:space="preserve"> tap water and in </w:t>
      </w:r>
      <w:r w:rsidR="00411302">
        <w:t xml:space="preserve">  </w:t>
      </w:r>
    </w:p>
    <w:p w:rsidR="00411302" w:rsidRDefault="00411302" w:rsidP="00966A2A">
      <w:pPr>
        <w:pStyle w:val="NoSpacing"/>
        <w:rPr>
          <w:sz w:val="24"/>
        </w:rPr>
      </w:pPr>
      <w:r>
        <w:t xml:space="preserve">         </w:t>
      </w:r>
      <w:proofErr w:type="gramStart"/>
      <w:r w:rsidR="00E06584">
        <w:t>concentrated</w:t>
      </w:r>
      <w:proofErr w:type="gramEnd"/>
      <w:r w:rsidR="00E06584">
        <w:t xml:space="preserve"> solution of common salt in water .If his three readings taken in this order are </w:t>
      </w:r>
      <w:r w:rsidR="00E06584" w:rsidRPr="00056A48">
        <w:rPr>
          <w:sz w:val="24"/>
        </w:rPr>
        <w:t>W</w:t>
      </w:r>
      <w:r w:rsidR="00E06584" w:rsidRPr="00056A48">
        <w:rPr>
          <w:sz w:val="24"/>
          <w:vertAlign w:val="subscript"/>
        </w:rPr>
        <w:t>1</w:t>
      </w:r>
      <w:r w:rsidR="00E06584" w:rsidRPr="00056A48">
        <w:rPr>
          <w:sz w:val="24"/>
        </w:rPr>
        <w:t>,W</w:t>
      </w:r>
      <w:r w:rsidR="00E06584" w:rsidRPr="00056A48">
        <w:rPr>
          <w:sz w:val="24"/>
          <w:vertAlign w:val="subscript"/>
        </w:rPr>
        <w:t>2</w:t>
      </w:r>
      <w:r w:rsidR="00F94CB9" w:rsidRPr="00056A48">
        <w:rPr>
          <w:sz w:val="24"/>
        </w:rPr>
        <w:t xml:space="preserve">, </w:t>
      </w:r>
    </w:p>
    <w:p w:rsidR="00E06584" w:rsidRDefault="00411302" w:rsidP="00966A2A">
      <w:pPr>
        <w:pStyle w:val="NoSpacing"/>
      </w:pPr>
      <w:r>
        <w:rPr>
          <w:sz w:val="24"/>
        </w:rPr>
        <w:t xml:space="preserve">         </w:t>
      </w:r>
      <w:proofErr w:type="gramStart"/>
      <w:r w:rsidR="00F94CB9">
        <w:t>and</w:t>
      </w:r>
      <w:proofErr w:type="gramEnd"/>
      <w:r w:rsidR="00E06584">
        <w:t xml:space="preserve"> W</w:t>
      </w:r>
      <w:r w:rsidR="00E06584" w:rsidRPr="00BA76AF">
        <w:rPr>
          <w:vertAlign w:val="subscript"/>
        </w:rPr>
        <w:t>3</w:t>
      </w:r>
      <w:r w:rsidR="00E06584">
        <w:t xml:space="preserve"> ,he is likely to observe that</w:t>
      </w:r>
    </w:p>
    <w:p w:rsidR="00E06584" w:rsidRDefault="006965F0" w:rsidP="00966A2A">
      <w:pPr>
        <w:pStyle w:val="NoSpacing"/>
      </w:pPr>
      <w:r>
        <w:t xml:space="preserve">         </w:t>
      </w:r>
      <w:r w:rsidR="00E06584">
        <w:t>(a)W</w:t>
      </w:r>
      <w:r w:rsidR="00E06584" w:rsidRPr="00BA76AF">
        <w:rPr>
          <w:sz w:val="24"/>
          <w:vertAlign w:val="subscript"/>
        </w:rPr>
        <w:t>1</w:t>
      </w:r>
      <w:r w:rsidR="00E06584">
        <w:t>&gt;W</w:t>
      </w:r>
      <w:r w:rsidR="00E06584" w:rsidRPr="00BA76AF">
        <w:rPr>
          <w:sz w:val="24"/>
          <w:vertAlign w:val="subscript"/>
        </w:rPr>
        <w:t>2</w:t>
      </w:r>
      <w:r w:rsidR="00E06584">
        <w:t>&gt;W</w:t>
      </w:r>
      <w:r w:rsidR="00E06584" w:rsidRPr="00BA76AF">
        <w:rPr>
          <w:sz w:val="24"/>
          <w:vertAlign w:val="subscript"/>
        </w:rPr>
        <w:t>3</w:t>
      </w:r>
      <w:r>
        <w:t xml:space="preserve">           </w:t>
      </w:r>
      <w:r w:rsidR="00E06584">
        <w:t xml:space="preserve">      (b</w:t>
      </w:r>
      <w:proofErr w:type="gramStart"/>
      <w:r w:rsidR="00E06584">
        <w:t>)W</w:t>
      </w:r>
      <w:r w:rsidR="00E06584" w:rsidRPr="00BA76AF">
        <w:rPr>
          <w:sz w:val="24"/>
          <w:vertAlign w:val="subscript"/>
        </w:rPr>
        <w:t>1</w:t>
      </w:r>
      <w:proofErr w:type="gramEnd"/>
      <w:r w:rsidR="00E06584">
        <w:t>&gt;W</w:t>
      </w:r>
      <w:r w:rsidR="00E06584" w:rsidRPr="00BA76AF">
        <w:rPr>
          <w:sz w:val="24"/>
          <w:vertAlign w:val="subscript"/>
        </w:rPr>
        <w:t>2</w:t>
      </w:r>
      <w:r w:rsidR="00E06584">
        <w:t>=W</w:t>
      </w:r>
      <w:r w:rsidR="00E06584" w:rsidRPr="00BA76AF">
        <w:rPr>
          <w:sz w:val="24"/>
          <w:vertAlign w:val="subscript"/>
        </w:rPr>
        <w:t>3</w:t>
      </w:r>
      <w:r>
        <w:t xml:space="preserve">         </w:t>
      </w:r>
      <w:r w:rsidR="00056A48">
        <w:t>(c)</w:t>
      </w:r>
      <w:r w:rsidR="00E06584">
        <w:t>W</w:t>
      </w:r>
      <w:r w:rsidR="00E06584" w:rsidRPr="00BA76AF">
        <w:rPr>
          <w:sz w:val="24"/>
          <w:vertAlign w:val="subscript"/>
        </w:rPr>
        <w:t>1</w:t>
      </w:r>
      <w:r w:rsidR="00E06584">
        <w:t>&gt;W</w:t>
      </w:r>
      <w:r w:rsidR="00E06584" w:rsidRPr="00BA76AF">
        <w:rPr>
          <w:sz w:val="24"/>
          <w:vertAlign w:val="subscript"/>
        </w:rPr>
        <w:t>3</w:t>
      </w:r>
      <w:r w:rsidR="00E06584">
        <w:t>&gt;W</w:t>
      </w:r>
      <w:r w:rsidR="00E06584" w:rsidRPr="00BA76AF">
        <w:rPr>
          <w:sz w:val="24"/>
          <w:vertAlign w:val="subscript"/>
        </w:rPr>
        <w:t xml:space="preserve">2 </w:t>
      </w:r>
      <w:r w:rsidR="00E06584">
        <w:t xml:space="preserve">                      (d)W</w:t>
      </w:r>
      <w:r w:rsidR="00E06584" w:rsidRPr="00BA76AF">
        <w:rPr>
          <w:sz w:val="24"/>
          <w:vertAlign w:val="subscript"/>
        </w:rPr>
        <w:t>1</w:t>
      </w:r>
      <w:r w:rsidR="00E06584">
        <w:t>=W</w:t>
      </w:r>
      <w:r w:rsidR="00E06584" w:rsidRPr="00BA76AF">
        <w:rPr>
          <w:sz w:val="24"/>
          <w:vertAlign w:val="subscript"/>
        </w:rPr>
        <w:t>2</w:t>
      </w:r>
      <w:r w:rsidR="00E06584">
        <w:t>&lt;W</w:t>
      </w:r>
      <w:r w:rsidR="00E06584" w:rsidRPr="00BA76AF">
        <w:rPr>
          <w:sz w:val="24"/>
          <w:vertAlign w:val="subscript"/>
        </w:rPr>
        <w:t>3</w:t>
      </w:r>
    </w:p>
    <w:p w:rsidR="006965F0" w:rsidRDefault="006965F0" w:rsidP="00966A2A">
      <w:pPr>
        <w:pStyle w:val="NoSpacing"/>
      </w:pPr>
    </w:p>
    <w:p w:rsidR="00974455" w:rsidRDefault="00974455" w:rsidP="00966A2A">
      <w:pPr>
        <w:pStyle w:val="NoSpacing"/>
      </w:pPr>
      <w:r>
        <w:t>31</w:t>
      </w:r>
      <w:r w:rsidR="00056A48">
        <w:t>. Four</w:t>
      </w:r>
      <w:r>
        <w:t xml:space="preserve"> measuring cylinders with different least counts are </w:t>
      </w:r>
      <w:r w:rsidR="00411302">
        <w:t>shown in</w:t>
      </w:r>
      <w:r>
        <w:t xml:space="preserve"> </w:t>
      </w:r>
      <w:proofErr w:type="spellStart"/>
      <w:r>
        <w:t>Fig.A</w:t>
      </w:r>
      <w:proofErr w:type="spellEnd"/>
      <w:r w:rsidR="00411302">
        <w:t>, B, C</w:t>
      </w:r>
      <w:r>
        <w:t xml:space="preserve"> and D.</w:t>
      </w:r>
    </w:p>
    <w:p w:rsidR="00FF02C3" w:rsidRDefault="00FF02C3" w:rsidP="006965F0">
      <w:pPr>
        <w:pStyle w:val="NoSpacing"/>
        <w:jc w:val="center"/>
      </w:pPr>
      <w:r w:rsidRPr="00FF02C3">
        <w:rPr>
          <w:noProof/>
          <w:lang w:val="en-IN" w:eastAsia="en-IN"/>
        </w:rPr>
        <w:lastRenderedPageBreak/>
        <w:drawing>
          <wp:inline distT="0" distB="0" distL="0" distR="0">
            <wp:extent cx="3171825" cy="1905000"/>
            <wp:effectExtent l="19050" t="0" r="9525" b="0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4455" w:rsidRDefault="006965F0" w:rsidP="00966A2A">
      <w:pPr>
        <w:pStyle w:val="NoSpacing"/>
      </w:pPr>
      <w:r>
        <w:t xml:space="preserve">          </w:t>
      </w:r>
      <w:r w:rsidR="00974455">
        <w:t xml:space="preserve">The most suitable for determining the volume of a cube of side nearly 1 cm is </w:t>
      </w:r>
    </w:p>
    <w:p w:rsidR="00974455" w:rsidRDefault="006965F0" w:rsidP="00966A2A">
      <w:pPr>
        <w:pStyle w:val="NoSpacing"/>
      </w:pPr>
      <w:r>
        <w:t xml:space="preserve">          </w:t>
      </w:r>
      <w:r w:rsidR="00974455">
        <w:t xml:space="preserve">(a)A           </w:t>
      </w:r>
      <w:r>
        <w:t xml:space="preserve">          </w:t>
      </w:r>
      <w:r w:rsidR="00974455">
        <w:t xml:space="preserve">   (b</w:t>
      </w:r>
      <w:proofErr w:type="gramStart"/>
      <w:r w:rsidR="00974455">
        <w:t>)B</w:t>
      </w:r>
      <w:proofErr w:type="gramEnd"/>
      <w:r w:rsidR="00974455">
        <w:t xml:space="preserve">            </w:t>
      </w:r>
      <w:r>
        <w:t xml:space="preserve">              </w:t>
      </w:r>
      <w:r w:rsidR="00974455">
        <w:t xml:space="preserve">   (c)C             </w:t>
      </w:r>
      <w:r>
        <w:t xml:space="preserve">                  </w:t>
      </w:r>
      <w:r w:rsidR="00974455">
        <w:t xml:space="preserve">     (d)D</w:t>
      </w:r>
    </w:p>
    <w:p w:rsidR="006965F0" w:rsidRDefault="006965F0" w:rsidP="00966A2A">
      <w:pPr>
        <w:pStyle w:val="NoSpacing"/>
      </w:pPr>
    </w:p>
    <w:p w:rsidR="006965F0" w:rsidRDefault="00974455" w:rsidP="00966A2A">
      <w:pPr>
        <w:pStyle w:val="NoSpacing"/>
      </w:pPr>
      <w:r>
        <w:t>Q32.Along which of the following four directions OA</w:t>
      </w:r>
      <w:proofErr w:type="gramStart"/>
      <w:r>
        <w:t>,OB,OC</w:t>
      </w:r>
      <w:proofErr w:type="gramEnd"/>
      <w:r>
        <w:t xml:space="preserve"> and OD a narrow tube be placed so that the </w:t>
      </w:r>
    </w:p>
    <w:p w:rsidR="00974455" w:rsidRDefault="006965F0" w:rsidP="00966A2A">
      <w:pPr>
        <w:pStyle w:val="NoSpacing"/>
      </w:pPr>
      <w:r>
        <w:t xml:space="preserve">         </w:t>
      </w:r>
      <w:proofErr w:type="gramStart"/>
      <w:r w:rsidR="00974455">
        <w:t>ticking</w:t>
      </w:r>
      <w:proofErr w:type="gramEnd"/>
      <w:r w:rsidR="00974455">
        <w:t xml:space="preserve"> of a clock placed at P is heard the loudest after being reflected from the reflecting surface.</w:t>
      </w:r>
    </w:p>
    <w:p w:rsidR="00A46981" w:rsidRDefault="00FF02C3" w:rsidP="006965F0">
      <w:pPr>
        <w:pStyle w:val="NoSpacing"/>
        <w:jc w:val="center"/>
      </w:pPr>
      <w:r>
        <w:rPr>
          <w:noProof/>
          <w:lang w:val="en-IN" w:eastAsia="en-IN"/>
        </w:rPr>
        <w:drawing>
          <wp:inline distT="0" distB="0" distL="0" distR="0">
            <wp:extent cx="1857375" cy="1295400"/>
            <wp:effectExtent l="1905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4455" w:rsidRDefault="0069332F" w:rsidP="00966A2A">
      <w:pPr>
        <w:pStyle w:val="NoSpacing"/>
      </w:pPr>
      <w:r>
        <w:t xml:space="preserve">           </w:t>
      </w:r>
      <w:r w:rsidR="00974455">
        <w:t xml:space="preserve">(a)OA        </w:t>
      </w:r>
      <w:r>
        <w:t xml:space="preserve">           </w:t>
      </w:r>
      <w:r w:rsidR="00974455">
        <w:t xml:space="preserve">     (b</w:t>
      </w:r>
      <w:proofErr w:type="gramStart"/>
      <w:r w:rsidR="00974455">
        <w:t>)OB</w:t>
      </w:r>
      <w:proofErr w:type="gramEnd"/>
      <w:r w:rsidR="00974455">
        <w:t xml:space="preserve">       </w:t>
      </w:r>
      <w:r>
        <w:t xml:space="preserve">                </w:t>
      </w:r>
      <w:r w:rsidR="00974455">
        <w:t xml:space="preserve">     (c)OC          </w:t>
      </w:r>
      <w:r>
        <w:t xml:space="preserve">              </w:t>
      </w:r>
      <w:r w:rsidR="00974455">
        <w:t xml:space="preserve">   (d)OD</w:t>
      </w:r>
    </w:p>
    <w:p w:rsidR="00E965EC" w:rsidRDefault="00E965EC" w:rsidP="00966A2A">
      <w:pPr>
        <w:pStyle w:val="NoSpacing"/>
      </w:pPr>
    </w:p>
    <w:p w:rsidR="006965F0" w:rsidRDefault="00974455" w:rsidP="00966A2A">
      <w:pPr>
        <w:pStyle w:val="NoSpacing"/>
      </w:pPr>
      <w:r>
        <w:t xml:space="preserve">Q33.While doing the experiment on measuring the velocity of a </w:t>
      </w:r>
      <w:r w:rsidR="00352976">
        <w:t>pulse</w:t>
      </w:r>
      <w:r>
        <w:t xml:space="preserve"> through a stretched string a </w:t>
      </w:r>
    </w:p>
    <w:p w:rsidR="00974455" w:rsidRDefault="006965F0" w:rsidP="00966A2A">
      <w:pPr>
        <w:pStyle w:val="NoSpacing"/>
      </w:pPr>
      <w:r>
        <w:t xml:space="preserve">        </w:t>
      </w:r>
      <w:proofErr w:type="gramStart"/>
      <w:r w:rsidR="00974455">
        <w:t>student</w:t>
      </w:r>
      <w:proofErr w:type="gramEnd"/>
      <w:r w:rsidR="00974455">
        <w:t xml:space="preserve"> had to choose from the following:</w:t>
      </w:r>
    </w:p>
    <w:p w:rsidR="00974455" w:rsidRDefault="006965F0" w:rsidP="00966A2A">
      <w:pPr>
        <w:pStyle w:val="NoSpacing"/>
      </w:pPr>
      <w:r>
        <w:t xml:space="preserve">       </w:t>
      </w:r>
      <w:r w:rsidR="00411302">
        <w:t xml:space="preserve"> </w:t>
      </w:r>
      <w:r w:rsidR="00974455">
        <w:t>(A)Thick silk string              (B</w:t>
      </w:r>
      <w:r w:rsidR="00352976">
        <w:t>) Thick</w:t>
      </w:r>
      <w:r w:rsidR="00974455">
        <w:t xml:space="preserve"> woolen </w:t>
      </w:r>
      <w:r w:rsidR="00352976">
        <w:t>string (</w:t>
      </w:r>
      <w:r w:rsidR="00974455">
        <w:t>C</w:t>
      </w:r>
      <w:r w:rsidR="00352976">
        <w:t>) Stop</w:t>
      </w:r>
      <w:r w:rsidR="00974455">
        <w:t xml:space="preserve"> watch                 (D</w:t>
      </w:r>
      <w:r w:rsidR="00352976">
        <w:t>) Table</w:t>
      </w:r>
      <w:r w:rsidR="00974455">
        <w:t xml:space="preserve"> clock </w:t>
      </w:r>
    </w:p>
    <w:p w:rsidR="00411302" w:rsidRDefault="006965F0" w:rsidP="00966A2A">
      <w:pPr>
        <w:pStyle w:val="NoSpacing"/>
      </w:pPr>
      <w:r>
        <w:t xml:space="preserve">     </w:t>
      </w:r>
      <w:r w:rsidR="00411302">
        <w:t xml:space="preserve">  </w:t>
      </w:r>
      <w:r>
        <w:t xml:space="preserve"> (E</w:t>
      </w:r>
      <w:proofErr w:type="gramStart"/>
      <w:r w:rsidR="00974455">
        <w:t>)8</w:t>
      </w:r>
      <w:proofErr w:type="gramEnd"/>
      <w:r w:rsidR="00974455">
        <w:t xml:space="preserve"> m long thick cotton string      (F)2 m long thin cotton string</w:t>
      </w:r>
    </w:p>
    <w:p w:rsidR="00974455" w:rsidRDefault="00411302" w:rsidP="00966A2A">
      <w:pPr>
        <w:pStyle w:val="NoSpacing"/>
      </w:pPr>
      <w:r>
        <w:t xml:space="preserve">      </w:t>
      </w:r>
      <w:r w:rsidR="006965F0">
        <w:t xml:space="preserve">  </w:t>
      </w:r>
      <w:r w:rsidR="00974455">
        <w:t xml:space="preserve">For test result the proper choice of the combination </w:t>
      </w:r>
      <w:proofErr w:type="gramStart"/>
      <w:r w:rsidR="00974455">
        <w:t>is :</w:t>
      </w:r>
      <w:proofErr w:type="gramEnd"/>
    </w:p>
    <w:p w:rsidR="00974455" w:rsidRDefault="006965F0" w:rsidP="00966A2A">
      <w:pPr>
        <w:pStyle w:val="NoSpacing"/>
      </w:pPr>
      <w:r>
        <w:t xml:space="preserve">          </w:t>
      </w:r>
      <w:r w:rsidR="00974455">
        <w:t>(a)A</w:t>
      </w:r>
      <w:r w:rsidR="008D067E">
        <w:t>, C, E</w:t>
      </w:r>
      <w:r w:rsidR="00974455">
        <w:t xml:space="preserve">                     (b</w:t>
      </w:r>
      <w:r w:rsidR="0069332F">
        <w:t>) C, E</w:t>
      </w:r>
      <w:r w:rsidR="00974455">
        <w:t xml:space="preserve">                (c</w:t>
      </w:r>
      <w:r w:rsidR="0069332F">
        <w:t>) B, D, F</w:t>
      </w:r>
      <w:r w:rsidR="00974455">
        <w:t xml:space="preserve">                   (d</w:t>
      </w:r>
      <w:r w:rsidR="0069332F">
        <w:t>) B, D</w:t>
      </w:r>
    </w:p>
    <w:p w:rsidR="00E965EC" w:rsidRDefault="00E965EC" w:rsidP="00966A2A">
      <w:pPr>
        <w:pStyle w:val="NoSpacing"/>
      </w:pPr>
    </w:p>
    <w:p w:rsidR="006965F0" w:rsidRDefault="00974455" w:rsidP="00966A2A">
      <w:pPr>
        <w:pStyle w:val="NoSpacing"/>
      </w:pPr>
      <w:r>
        <w:t>34</w:t>
      </w:r>
      <w:r w:rsidR="00352976">
        <w:t>. Four</w:t>
      </w:r>
      <w:r>
        <w:t xml:space="preserve"> students A</w:t>
      </w:r>
      <w:r w:rsidR="00352976">
        <w:t>, B</w:t>
      </w:r>
      <w:r w:rsidR="008D067E">
        <w:t>, C</w:t>
      </w:r>
      <w:r>
        <w:t xml:space="preserve"> and D observed the seeds and flowers of pea plant .They reported that the </w:t>
      </w:r>
      <w:r w:rsidR="006965F0">
        <w:t xml:space="preserve">   </w:t>
      </w:r>
    </w:p>
    <w:p w:rsidR="00974455" w:rsidRDefault="006965F0" w:rsidP="00966A2A">
      <w:pPr>
        <w:pStyle w:val="NoSpacing"/>
      </w:pPr>
      <w:r>
        <w:t xml:space="preserve">        </w:t>
      </w:r>
      <w:proofErr w:type="gramStart"/>
      <w:r w:rsidR="00974455">
        <w:t>seeds</w:t>
      </w:r>
      <w:proofErr w:type="gramEnd"/>
      <w:r w:rsidR="00974455">
        <w:t xml:space="preserve"> and flowers of pea plant are:</w:t>
      </w:r>
    </w:p>
    <w:p w:rsidR="008D067E" w:rsidRDefault="006965F0" w:rsidP="00966A2A">
      <w:pPr>
        <w:pStyle w:val="NoSpacing"/>
      </w:pPr>
      <w:r>
        <w:t xml:space="preserve">      </w:t>
      </w:r>
      <w:r w:rsidR="00411302">
        <w:t xml:space="preserve">  </w:t>
      </w:r>
      <w:r w:rsidR="008D067E">
        <w:t>(</w:t>
      </w:r>
      <w:proofErr w:type="gramStart"/>
      <w:r w:rsidR="008D067E">
        <w:t>a)</w:t>
      </w:r>
      <w:proofErr w:type="gramEnd"/>
      <w:r w:rsidR="008D067E">
        <w:t xml:space="preserve">monocotyledonous seeds and </w:t>
      </w:r>
      <w:proofErr w:type="spellStart"/>
      <w:r w:rsidR="008D067E">
        <w:t>pentamerous</w:t>
      </w:r>
      <w:proofErr w:type="spellEnd"/>
      <w:r w:rsidR="008D067E">
        <w:t xml:space="preserve"> flowers.</w:t>
      </w:r>
    </w:p>
    <w:p w:rsidR="008D067E" w:rsidRDefault="006965F0" w:rsidP="00966A2A">
      <w:pPr>
        <w:pStyle w:val="NoSpacing"/>
      </w:pPr>
      <w:r>
        <w:t xml:space="preserve">    </w:t>
      </w:r>
      <w:r w:rsidR="00411302">
        <w:t xml:space="preserve"> </w:t>
      </w:r>
      <w:r>
        <w:t xml:space="preserve">  </w:t>
      </w:r>
      <w:r w:rsidR="008D067E">
        <w:t>(b)</w:t>
      </w:r>
      <w:r w:rsidR="008D067E" w:rsidRPr="008D067E">
        <w:t xml:space="preserve"> </w:t>
      </w:r>
      <w:proofErr w:type="gramStart"/>
      <w:r w:rsidR="008D067E">
        <w:t>monocotyledonous</w:t>
      </w:r>
      <w:proofErr w:type="gramEnd"/>
      <w:r w:rsidR="008D067E">
        <w:t xml:space="preserve"> seeds and </w:t>
      </w:r>
      <w:proofErr w:type="spellStart"/>
      <w:r w:rsidR="008D067E">
        <w:t>trimerous</w:t>
      </w:r>
      <w:proofErr w:type="spellEnd"/>
      <w:r w:rsidR="008D067E">
        <w:t xml:space="preserve"> flowers.</w:t>
      </w:r>
    </w:p>
    <w:p w:rsidR="008D067E" w:rsidRDefault="006965F0" w:rsidP="00966A2A">
      <w:pPr>
        <w:pStyle w:val="NoSpacing"/>
      </w:pPr>
      <w:r>
        <w:t xml:space="preserve">    </w:t>
      </w:r>
      <w:r w:rsidR="00411302">
        <w:t xml:space="preserve"> </w:t>
      </w:r>
      <w:r>
        <w:t xml:space="preserve">  </w:t>
      </w:r>
      <w:r w:rsidR="008D067E">
        <w:t>(c</w:t>
      </w:r>
      <w:proofErr w:type="gramStart"/>
      <w:r w:rsidR="008D067E">
        <w:t>)dicotyledonous</w:t>
      </w:r>
      <w:proofErr w:type="gramEnd"/>
      <w:r w:rsidR="008D067E">
        <w:t xml:space="preserve"> seeds and </w:t>
      </w:r>
      <w:proofErr w:type="spellStart"/>
      <w:r w:rsidR="008D067E">
        <w:t>pentamerous</w:t>
      </w:r>
      <w:proofErr w:type="spellEnd"/>
      <w:r w:rsidR="008D067E">
        <w:t xml:space="preserve"> flowers.</w:t>
      </w:r>
    </w:p>
    <w:p w:rsidR="001E575D" w:rsidRDefault="006965F0" w:rsidP="00966A2A">
      <w:pPr>
        <w:pStyle w:val="NoSpacing"/>
      </w:pPr>
      <w:r>
        <w:t xml:space="preserve">   </w:t>
      </w:r>
      <w:r w:rsidR="00411302">
        <w:t xml:space="preserve"> </w:t>
      </w:r>
      <w:r>
        <w:t xml:space="preserve">   </w:t>
      </w:r>
      <w:r w:rsidR="008D067E">
        <w:t>(</w:t>
      </w:r>
      <w:proofErr w:type="gramStart"/>
      <w:r w:rsidR="008D067E">
        <w:t>d)</w:t>
      </w:r>
      <w:proofErr w:type="spellStart"/>
      <w:proofErr w:type="gramEnd"/>
      <w:r w:rsidR="008D067E">
        <w:t>dicoyledonous</w:t>
      </w:r>
      <w:proofErr w:type="spellEnd"/>
      <w:r w:rsidR="008D067E">
        <w:t xml:space="preserve"> seeds and </w:t>
      </w:r>
      <w:proofErr w:type="spellStart"/>
      <w:r w:rsidR="008D067E">
        <w:t>trimerous</w:t>
      </w:r>
      <w:proofErr w:type="spellEnd"/>
      <w:r w:rsidR="008D067E">
        <w:t xml:space="preserve"> flowers.</w:t>
      </w:r>
    </w:p>
    <w:p w:rsidR="006965F0" w:rsidRDefault="006965F0" w:rsidP="00966A2A">
      <w:pPr>
        <w:pStyle w:val="NoSpacing"/>
      </w:pPr>
    </w:p>
    <w:p w:rsidR="006965F0" w:rsidRDefault="00974455" w:rsidP="00966A2A">
      <w:pPr>
        <w:pStyle w:val="NoSpacing"/>
      </w:pPr>
      <w:r>
        <w:t xml:space="preserve">Q35.A metallic cuboid of mass 7.5 kg and dimensions 5 </w:t>
      </w:r>
      <w:proofErr w:type="spellStart"/>
      <w:r>
        <w:t>cmX</w:t>
      </w:r>
      <w:proofErr w:type="spellEnd"/>
      <w:r>
        <w:t xml:space="preserve"> 10 </w:t>
      </w:r>
      <w:proofErr w:type="gramStart"/>
      <w:r>
        <w:t>cm  X</w:t>
      </w:r>
      <w:proofErr w:type="gramEnd"/>
      <w:r>
        <w:t xml:space="preserve"> 20 cm  is placed on a table to exert </w:t>
      </w:r>
    </w:p>
    <w:p w:rsidR="00974455" w:rsidRDefault="006965F0" w:rsidP="00966A2A">
      <w:pPr>
        <w:pStyle w:val="NoSpacing"/>
      </w:pPr>
      <w:r>
        <w:t xml:space="preserve">         </w:t>
      </w:r>
      <w:proofErr w:type="gramStart"/>
      <w:r w:rsidR="00974455">
        <w:t>pressure</w:t>
      </w:r>
      <w:proofErr w:type="gramEnd"/>
      <w:r w:rsidR="00974455">
        <w:t xml:space="preserve"> on its surface .If g=10 m/s2 the maximum pressure which can be </w:t>
      </w:r>
      <w:proofErr w:type="spellStart"/>
      <w:r w:rsidR="00974455">
        <w:t>achived</w:t>
      </w:r>
      <w:proofErr w:type="spellEnd"/>
      <w:r w:rsidR="00974455">
        <w:t xml:space="preserve"> by the cuboid is</w:t>
      </w:r>
    </w:p>
    <w:p w:rsidR="006965F0" w:rsidRDefault="006965F0" w:rsidP="00966A2A">
      <w:pPr>
        <w:pStyle w:val="NoSpacing"/>
      </w:pPr>
    </w:p>
    <w:p w:rsidR="006965F0" w:rsidRDefault="00974455" w:rsidP="00966A2A">
      <w:pPr>
        <w:pStyle w:val="NoSpacing"/>
      </w:pPr>
      <w:r>
        <w:t>Q36.A longitudinal pulse was created in a slinky of length 6m by a group of four students A</w:t>
      </w:r>
      <w:proofErr w:type="gramStart"/>
      <w:r>
        <w:t>,B,C</w:t>
      </w:r>
      <w:proofErr w:type="gramEnd"/>
      <w:r>
        <w:t xml:space="preserve"> and D </w:t>
      </w:r>
    </w:p>
    <w:p w:rsidR="006965F0" w:rsidRDefault="006965F0" w:rsidP="00966A2A">
      <w:pPr>
        <w:pStyle w:val="NoSpacing"/>
      </w:pPr>
      <w:r>
        <w:t xml:space="preserve">        </w:t>
      </w:r>
      <w:r w:rsidR="00974455">
        <w:t xml:space="preserve">.They observed that the pulse completed its four to and fro journeys </w:t>
      </w:r>
      <w:proofErr w:type="gramStart"/>
      <w:r w:rsidR="00974455">
        <w:t xml:space="preserve">in 10 </w:t>
      </w:r>
      <w:proofErr w:type="spellStart"/>
      <w:r w:rsidR="00974455">
        <w:t>s.On</w:t>
      </w:r>
      <w:proofErr w:type="spellEnd"/>
      <w:proofErr w:type="gramEnd"/>
      <w:r w:rsidR="00974455">
        <w:t xml:space="preserve"> the basic of this data </w:t>
      </w:r>
    </w:p>
    <w:p w:rsidR="00974455" w:rsidRDefault="006965F0" w:rsidP="00966A2A">
      <w:pPr>
        <w:pStyle w:val="NoSpacing"/>
      </w:pPr>
      <w:r>
        <w:t xml:space="preserve">        </w:t>
      </w:r>
      <w:proofErr w:type="gramStart"/>
      <w:r w:rsidR="00974455">
        <w:t>the</w:t>
      </w:r>
      <w:proofErr w:type="gramEnd"/>
      <w:r w:rsidR="00974455">
        <w:t xml:space="preserve"> speed of pulse in the slinky is </w:t>
      </w:r>
    </w:p>
    <w:p w:rsidR="0069332F" w:rsidRDefault="006965F0" w:rsidP="00966A2A">
      <w:pPr>
        <w:pStyle w:val="NoSpacing"/>
      </w:pPr>
      <w:r>
        <w:t xml:space="preserve">   </w:t>
      </w:r>
    </w:p>
    <w:p w:rsidR="00974455" w:rsidRDefault="0069332F" w:rsidP="00966A2A">
      <w:pPr>
        <w:pStyle w:val="NoSpacing"/>
      </w:pPr>
      <w:r>
        <w:lastRenderedPageBreak/>
        <w:t xml:space="preserve">       </w:t>
      </w:r>
      <w:r w:rsidR="006965F0">
        <w:t xml:space="preserve">  </w:t>
      </w:r>
      <w:r w:rsidR="00974455">
        <w:t xml:space="preserve">(a)4.8 m/s  </w:t>
      </w:r>
      <w:r>
        <w:t xml:space="preserve">          </w:t>
      </w:r>
      <w:r w:rsidR="006965F0">
        <w:t xml:space="preserve">    </w:t>
      </w:r>
      <w:r w:rsidR="00974455">
        <w:t xml:space="preserve">    (b)6.4 m/s      </w:t>
      </w:r>
      <w:r w:rsidR="006965F0">
        <w:t xml:space="preserve">       </w:t>
      </w:r>
      <w:r>
        <w:t xml:space="preserve">      </w:t>
      </w:r>
      <w:r w:rsidR="006965F0">
        <w:t xml:space="preserve"> </w:t>
      </w:r>
      <w:r w:rsidR="00974455">
        <w:t xml:space="preserve">    (c)7.2 m/s              </w:t>
      </w:r>
      <w:r>
        <w:t xml:space="preserve">         </w:t>
      </w:r>
      <w:r w:rsidR="00974455">
        <w:t xml:space="preserve">  (d)9.6 m/s</w:t>
      </w:r>
    </w:p>
    <w:p w:rsidR="00134D73" w:rsidRDefault="007B3BA9" w:rsidP="00966A2A">
      <w:pPr>
        <w:pStyle w:val="NoSpacing"/>
      </w:pPr>
      <w:r>
        <w:t xml:space="preserve"> </w:t>
      </w:r>
    </w:p>
    <w:sectPr w:rsidR="00134D73" w:rsidSect="004D2690">
      <w:head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278B" w:rsidRDefault="003D278B" w:rsidP="0069332F">
      <w:pPr>
        <w:spacing w:after="0" w:line="240" w:lineRule="auto"/>
      </w:pPr>
      <w:r>
        <w:separator/>
      </w:r>
    </w:p>
  </w:endnote>
  <w:endnote w:type="continuationSeparator" w:id="0">
    <w:p w:rsidR="003D278B" w:rsidRDefault="003D278B" w:rsidP="006933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278B" w:rsidRDefault="003D278B" w:rsidP="0069332F">
      <w:pPr>
        <w:spacing w:after="0" w:line="240" w:lineRule="auto"/>
      </w:pPr>
      <w:r>
        <w:separator/>
      </w:r>
    </w:p>
  </w:footnote>
  <w:footnote w:type="continuationSeparator" w:id="0">
    <w:p w:rsidR="003D278B" w:rsidRDefault="003D278B" w:rsidP="006933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01688"/>
      <w:docPartObj>
        <w:docPartGallery w:val="Page Numbers (Top of Page)"/>
        <w:docPartUnique/>
      </w:docPartObj>
    </w:sdtPr>
    <w:sdtEndPr/>
    <w:sdtContent>
      <w:p w:rsidR="0069332F" w:rsidRPr="00C9389E" w:rsidRDefault="0069332F" w:rsidP="0069332F">
        <w:pPr>
          <w:pStyle w:val="Header"/>
          <w:rPr>
            <w:rFonts w:ascii="Arial Black" w:hAnsi="Arial Black"/>
            <w:color w:val="0070C0"/>
          </w:rPr>
        </w:pPr>
        <w:r w:rsidRPr="00946E0D">
          <w:rPr>
            <w:rFonts w:ascii="Arial Black" w:hAnsi="Arial Black"/>
            <w:color w:val="0070C0"/>
          </w:rPr>
          <w:t xml:space="preserve">                          </w:t>
        </w:r>
        <w:r>
          <w:rPr>
            <w:rFonts w:ascii="Arial Black" w:hAnsi="Arial Black"/>
            <w:color w:val="0070C0"/>
          </w:rPr>
          <w:t xml:space="preserve">                 </w:t>
        </w:r>
        <w:r w:rsidRPr="00946E0D">
          <w:rPr>
            <w:rFonts w:ascii="Arial Black" w:hAnsi="Arial Black"/>
            <w:color w:val="0070C0"/>
          </w:rPr>
          <w:t xml:space="preserve"> </w:t>
        </w:r>
        <w:proofErr w:type="gramStart"/>
        <w:r w:rsidRPr="00946E0D">
          <w:rPr>
            <w:rFonts w:ascii="Arial Black" w:hAnsi="Arial Black"/>
            <w:color w:val="0070C0"/>
          </w:rPr>
          <w:t>e-Edge</w:t>
        </w:r>
        <w:proofErr w:type="gramEnd"/>
        <w:r w:rsidRPr="00946E0D">
          <w:rPr>
            <w:rFonts w:ascii="Arial Black" w:hAnsi="Arial Black"/>
            <w:color w:val="0070C0"/>
          </w:rPr>
          <w:t xml:space="preserve"> Education Centre </w:t>
        </w:r>
        <w:r>
          <w:rPr>
            <w:rFonts w:ascii="Times New Roman" w:hAnsi="Times New Roman" w:cs="Times New Roman"/>
            <w:b/>
          </w:rPr>
          <w:t xml:space="preserve">                                                                                                                       </w:t>
        </w:r>
      </w:p>
      <w:p w:rsidR="0069332F" w:rsidRDefault="00F30D1C" w:rsidP="0069332F">
        <w:pPr>
          <w:pStyle w:val="Header"/>
          <w:jc w:val="right"/>
        </w:pPr>
      </w:p>
    </w:sdtContent>
  </w:sdt>
  <w:p w:rsidR="0069332F" w:rsidRDefault="008D57A9" w:rsidP="0069332F">
    <w:pPr>
      <w:pStyle w:val="Header"/>
    </w:pPr>
    <w:r w:rsidRPr="00C9389E">
      <w:rPr>
        <w:i/>
      </w:rPr>
      <w:fldChar w:fldCharType="begin"/>
    </w:r>
    <w:r w:rsidR="0069332F" w:rsidRPr="00C9389E">
      <w:rPr>
        <w:i/>
      </w:rPr>
      <w:instrText xml:space="preserve"> PAGE   \* MERGEFORMAT </w:instrText>
    </w:r>
    <w:r w:rsidRPr="00C9389E">
      <w:rPr>
        <w:i/>
      </w:rPr>
      <w:fldChar w:fldCharType="separate"/>
    </w:r>
    <w:r w:rsidR="005F2629">
      <w:rPr>
        <w:i/>
        <w:noProof/>
      </w:rPr>
      <w:t>1</w:t>
    </w:r>
    <w:r w:rsidRPr="00C9389E">
      <w:rPr>
        <w:i/>
      </w:rPr>
      <w:fldChar w:fldCharType="end"/>
    </w:r>
  </w:p>
  <w:p w:rsidR="0069332F" w:rsidRDefault="0069332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455FA9"/>
    <w:multiLevelType w:val="hybridMultilevel"/>
    <w:tmpl w:val="DCDC6CF4"/>
    <w:lvl w:ilvl="0" w:tplc="8340BF7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C10B1"/>
    <w:rsid w:val="00056A48"/>
    <w:rsid w:val="000C10B1"/>
    <w:rsid w:val="00134D73"/>
    <w:rsid w:val="001550FD"/>
    <w:rsid w:val="001E575D"/>
    <w:rsid w:val="00352976"/>
    <w:rsid w:val="003615B8"/>
    <w:rsid w:val="003C6F75"/>
    <w:rsid w:val="003D278B"/>
    <w:rsid w:val="00411302"/>
    <w:rsid w:val="00471A05"/>
    <w:rsid w:val="004D2690"/>
    <w:rsid w:val="00556390"/>
    <w:rsid w:val="005B2BE3"/>
    <w:rsid w:val="005E5FA5"/>
    <w:rsid w:val="005F2629"/>
    <w:rsid w:val="0069332F"/>
    <w:rsid w:val="006965F0"/>
    <w:rsid w:val="007973F1"/>
    <w:rsid w:val="007B3BA9"/>
    <w:rsid w:val="00893787"/>
    <w:rsid w:val="008D067E"/>
    <w:rsid w:val="008D57A9"/>
    <w:rsid w:val="00966A2A"/>
    <w:rsid w:val="00974455"/>
    <w:rsid w:val="00A41EE3"/>
    <w:rsid w:val="00A46981"/>
    <w:rsid w:val="00A67365"/>
    <w:rsid w:val="00A8652F"/>
    <w:rsid w:val="00B003D4"/>
    <w:rsid w:val="00B04196"/>
    <w:rsid w:val="00BA2D30"/>
    <w:rsid w:val="00BA76AF"/>
    <w:rsid w:val="00C91EF6"/>
    <w:rsid w:val="00CB2151"/>
    <w:rsid w:val="00D0053D"/>
    <w:rsid w:val="00D37831"/>
    <w:rsid w:val="00D517E8"/>
    <w:rsid w:val="00DD499B"/>
    <w:rsid w:val="00DE45D5"/>
    <w:rsid w:val="00DE4B07"/>
    <w:rsid w:val="00E06584"/>
    <w:rsid w:val="00E54EF8"/>
    <w:rsid w:val="00E965EC"/>
    <w:rsid w:val="00F94CB9"/>
    <w:rsid w:val="00FF0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26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550F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50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50F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74455"/>
    <w:pPr>
      <w:ind w:left="720"/>
      <w:contextualSpacing/>
    </w:pPr>
  </w:style>
  <w:style w:type="paragraph" w:styleId="NoSpacing">
    <w:name w:val="No Spacing"/>
    <w:uiPriority w:val="1"/>
    <w:qFormat/>
    <w:rsid w:val="00966A2A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6933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332F"/>
  </w:style>
  <w:style w:type="paragraph" w:styleId="Footer">
    <w:name w:val="footer"/>
    <w:basedOn w:val="Normal"/>
    <w:link w:val="FooterChar"/>
    <w:uiPriority w:val="99"/>
    <w:semiHidden/>
    <w:unhideWhenUsed/>
    <w:rsid w:val="006933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9332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8</TotalTime>
  <Pages>5</Pages>
  <Words>1402</Words>
  <Characters>799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</dc:creator>
  <cp:keywords/>
  <dc:description/>
  <cp:lastModifiedBy>aura</cp:lastModifiedBy>
  <cp:revision>41</cp:revision>
  <cp:lastPrinted>2014-01-27T20:14:00Z</cp:lastPrinted>
  <dcterms:created xsi:type="dcterms:W3CDTF">2014-01-23T20:41:00Z</dcterms:created>
  <dcterms:modified xsi:type="dcterms:W3CDTF">2014-11-01T08:06:00Z</dcterms:modified>
</cp:coreProperties>
</file>